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6CB729" w14:textId="77777777" w:rsidR="003F70AC" w:rsidRDefault="00BD629C">
      <w:pPr>
        <w:ind w:left="840" w:firstLine="420"/>
        <w:rPr>
          <w:rFonts w:ascii="楷体_GB2312" w:eastAsia="楷体_GB2312" w:hAnsi="新宋体"/>
          <w:b/>
          <w:bCs/>
          <w:snapToGrid w:val="0"/>
          <w:kern w:val="0"/>
          <w:position w:val="6"/>
          <w:sz w:val="52"/>
          <w:szCs w:val="52"/>
        </w:rPr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E975770" wp14:editId="4F024911">
                <wp:simplePos x="0" y="0"/>
                <wp:positionH relativeFrom="column">
                  <wp:posOffset>-401955</wp:posOffset>
                </wp:positionH>
                <wp:positionV relativeFrom="page">
                  <wp:posOffset>1164590</wp:posOffset>
                </wp:positionV>
                <wp:extent cx="0" cy="3368040"/>
                <wp:effectExtent l="17145" t="15875" r="11430" b="16510"/>
                <wp:wrapNone/>
                <wp:docPr id="7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6804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oel="http://schemas.microsoft.com/office/2019/extlst">
            <w:pict>
              <v:line id="Line 23" o:spid="_x0000_s1026" o:spt="20" style="position:absolute;left:0pt;margin-left:-31.65pt;margin-top:91.7pt;height:265.2pt;width:0pt;mso-position-vertical-relative:page;z-index:251660288;mso-width-relative:page;mso-height-relative:page;" filled="f" stroked="t" coordsize="21600,21600" o:gfxdata="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ctjDwtoAAAALAQAA&#10;DwAAAAAAAAABACAAAAAiAAAAZHJzL2Rvd25yZXYueG1sUEsBAhQAFAAAAAgAh07iQI0bufbeAQAA&#10;xQMAAA4AAAAAAAAAAQAgAAAAKQEAAGRycy9lMm9Eb2MueG1sUEsFBgAAAAAGAAYAWQEAAHkFAAAA&#10;AA=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noProof/>
          <w:kern w:val="0"/>
          <w:position w:val="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5B9E1CD" wp14:editId="67183A08">
                <wp:simplePos x="0" y="0"/>
                <wp:positionH relativeFrom="column">
                  <wp:posOffset>4253230</wp:posOffset>
                </wp:positionH>
                <wp:positionV relativeFrom="paragraph">
                  <wp:posOffset>-387350</wp:posOffset>
                </wp:positionV>
                <wp:extent cx="1831340" cy="1188720"/>
                <wp:effectExtent l="0" t="0" r="0" b="0"/>
                <wp:wrapNone/>
                <wp:docPr id="8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1629" cy="1188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B25DA54" w14:textId="39E80ADE" w:rsidR="003F70AC" w:rsidRDefault="00BD629C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>自动化（</w:t>
                            </w:r>
                            <w:r w:rsidR="00013526">
                              <w:rPr>
                                <w:rFonts w:hint="eastAsia"/>
                                <w:u w:val="single"/>
                              </w:rPr>
                              <w:t>控制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>）</w:t>
                            </w:r>
                            <w:r>
                              <w:rPr>
                                <w:u w:val="single"/>
                              </w:rPr>
                              <w:t xml:space="preserve">               </w:t>
                            </w:r>
                          </w:p>
                          <w:p w14:paraId="7635CA83" w14:textId="5A803574" w:rsidR="003F70AC" w:rsidRDefault="00BD629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 w:rsidR="00805871">
                              <w:rPr>
                                <w:u w:val="single"/>
                              </w:rPr>
                              <w:tab/>
                            </w:r>
                            <w:r w:rsidR="00013526">
                              <w:rPr>
                                <w:rFonts w:hint="eastAsia"/>
                                <w:u w:val="single"/>
                              </w:rPr>
                              <w:t>万晨阳</w:t>
                            </w:r>
                            <w:r>
                              <w:rPr>
                                <w:u w:val="single"/>
                              </w:rPr>
                              <w:t xml:space="preserve">             </w:t>
                            </w:r>
                          </w:p>
                          <w:p w14:paraId="08A7097E" w14:textId="4DE05656" w:rsidR="003F70AC" w:rsidRDefault="00BD629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 w:rsidR="00805871">
                              <w:rPr>
                                <w:u w:val="single"/>
                              </w:rPr>
                              <w:t>32</w:t>
                            </w:r>
                            <w:r w:rsidR="00013526">
                              <w:rPr>
                                <w:u w:val="single"/>
                              </w:rPr>
                              <w:t>10105327</w:t>
                            </w:r>
                            <w:r>
                              <w:rPr>
                                <w:u w:val="single"/>
                              </w:rPr>
                              <w:t xml:space="preserve">               </w:t>
                            </w:r>
                          </w:p>
                          <w:p w14:paraId="0B23CAAB" w14:textId="0FF0C0A1" w:rsidR="003F70AC" w:rsidRDefault="00BD629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日期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202</w:t>
                            </w:r>
                            <w:r w:rsidR="00013526">
                              <w:rPr>
                                <w:u w:val="single"/>
                              </w:rPr>
                              <w:t>3.10.20</w:t>
                            </w:r>
                            <w:r>
                              <w:rPr>
                                <w:u w:val="single"/>
                              </w:rPr>
                              <w:t xml:space="preserve">               </w:t>
                            </w:r>
                          </w:p>
                          <w:p w14:paraId="7722B5D2" w14:textId="7AF93679" w:rsidR="003F70AC" w:rsidRDefault="00BD629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地点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5B9E1CD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34.9pt;margin-top:-30.5pt;width:144.2pt;height:93.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" stroked="f">
                <v:textbox>
                  <w:txbxContent>
                    <w:p w14:paraId="7B25DA54" w14:textId="39E80ADE" w:rsidR="003F70AC" w:rsidRDefault="00BD629C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u w:val="single"/>
                        </w:rPr>
                        <w:t>自动化（</w:t>
                      </w:r>
                      <w:r w:rsidR="00013526">
                        <w:rPr>
                          <w:rFonts w:hint="eastAsia"/>
                          <w:u w:val="single"/>
                        </w:rPr>
                        <w:t>控制</w:t>
                      </w:r>
                      <w:r>
                        <w:rPr>
                          <w:rFonts w:hint="eastAsia"/>
                          <w:u w:val="single"/>
                        </w:rPr>
                        <w:t>）</w:t>
                      </w:r>
                      <w:r>
                        <w:rPr>
                          <w:u w:val="single"/>
                        </w:rPr>
                        <w:t xml:space="preserve">               </w:t>
                      </w:r>
                    </w:p>
                    <w:p w14:paraId="7635CA83" w14:textId="5A803574" w:rsidR="003F70AC" w:rsidRDefault="00BD629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 w:rsidR="00805871">
                        <w:rPr>
                          <w:u w:val="single"/>
                        </w:rPr>
                        <w:tab/>
                      </w:r>
                      <w:r w:rsidR="00013526">
                        <w:rPr>
                          <w:rFonts w:hint="eastAsia"/>
                          <w:u w:val="single"/>
                        </w:rPr>
                        <w:t>万晨阳</w:t>
                      </w:r>
                      <w:r>
                        <w:rPr>
                          <w:u w:val="single"/>
                        </w:rPr>
                        <w:t xml:space="preserve">             </w:t>
                      </w:r>
                    </w:p>
                    <w:p w14:paraId="08A7097E" w14:textId="4DE05656" w:rsidR="003F70AC" w:rsidRDefault="00BD629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 w:rsidR="00805871">
                        <w:rPr>
                          <w:u w:val="single"/>
                        </w:rPr>
                        <w:t>32</w:t>
                      </w:r>
                      <w:r w:rsidR="00013526">
                        <w:rPr>
                          <w:u w:val="single"/>
                        </w:rPr>
                        <w:t>10105327</w:t>
                      </w:r>
                      <w:r>
                        <w:rPr>
                          <w:u w:val="single"/>
                        </w:rPr>
                        <w:t xml:space="preserve">               </w:t>
                      </w:r>
                    </w:p>
                    <w:p w14:paraId="0B23CAAB" w14:textId="0FF0C0A1" w:rsidR="003F70AC" w:rsidRDefault="00BD629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日期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202</w:t>
                      </w:r>
                      <w:r w:rsidR="00013526">
                        <w:rPr>
                          <w:u w:val="single"/>
                        </w:rPr>
                        <w:t>3.10.20</w:t>
                      </w:r>
                      <w:r>
                        <w:rPr>
                          <w:u w:val="single"/>
                        </w:rPr>
                        <w:t xml:space="preserve">               </w:t>
                      </w:r>
                    </w:p>
                    <w:p w14:paraId="7722B5D2" w14:textId="7AF93679" w:rsidR="003F70AC" w:rsidRDefault="00BD629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地点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napToGrid w:val="0"/>
          <w:kern w:val="0"/>
          <w:position w:val="6"/>
        </w:rPr>
        <w:drawing>
          <wp:inline distT="0" distB="0" distL="0" distR="0" wp14:anchorId="27772677" wp14:editId="210B69BD">
            <wp:extent cx="1600200" cy="4362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_GB2312" w:eastAsia="楷体_GB2312" w:hAnsi="新宋体" w:hint="eastAsia"/>
          <w:b/>
          <w:bCs/>
          <w:snapToGrid w:val="0"/>
          <w:spacing w:val="20"/>
          <w:kern w:val="0"/>
          <w:position w:val="18"/>
          <w:sz w:val="52"/>
          <w:szCs w:val="52"/>
        </w:rPr>
        <w:t>实验报告</w:t>
      </w:r>
    </w:p>
    <w:p w14:paraId="42BB4369" w14:textId="77777777" w:rsidR="003F70AC" w:rsidRDefault="003F70AC">
      <w:pPr>
        <w:rPr>
          <w:snapToGrid w:val="0"/>
          <w:kern w:val="0"/>
          <w:position w:val="6"/>
          <w:szCs w:val="21"/>
        </w:rPr>
      </w:pPr>
    </w:p>
    <w:p w14:paraId="2515F0BC" w14:textId="74A0A1C1" w:rsidR="003F70AC" w:rsidRDefault="00BD629C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课程名称：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>现代控制理论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 </w:t>
      </w:r>
      <w:r>
        <w:rPr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指导老师：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013526">
        <w:rPr>
          <w:rFonts w:hint="eastAsia"/>
          <w:snapToGrid w:val="0"/>
          <w:kern w:val="0"/>
          <w:position w:val="6"/>
          <w:szCs w:val="21"/>
          <w:u w:val="single"/>
        </w:rPr>
        <w:t>赵豫红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 </w:t>
      </w:r>
      <w:r>
        <w:rPr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实验类型：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</w:t>
      </w:r>
    </w:p>
    <w:p w14:paraId="55C11637" w14:textId="105A4613" w:rsidR="003F70AC" w:rsidRDefault="00BD629C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实验名称：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    Matlab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>实验</w:t>
      </w:r>
      <w:r w:rsidR="00A610FE">
        <w:rPr>
          <w:rFonts w:hint="eastAsia"/>
          <w:snapToGrid w:val="0"/>
          <w:kern w:val="0"/>
          <w:position w:val="6"/>
          <w:szCs w:val="21"/>
          <w:u w:val="single"/>
        </w:rPr>
        <w:t>二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    </w:t>
      </w:r>
      <w:r>
        <w:rPr>
          <w:snapToGrid w:val="0"/>
          <w:kern w:val="0"/>
          <w:position w:val="6"/>
          <w:szCs w:val="21"/>
          <w:u w:val="single"/>
        </w:rPr>
        <w:t xml:space="preserve">     </w:t>
      </w:r>
      <w:r>
        <w:rPr>
          <w:rFonts w:hint="eastAsia"/>
          <w:snapToGrid w:val="0"/>
          <w:kern w:val="0"/>
          <w:position w:val="6"/>
          <w:szCs w:val="21"/>
        </w:rPr>
        <w:t>成绩：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          </w:t>
      </w:r>
      <w:r>
        <w:rPr>
          <w:rFonts w:hint="eastAsia"/>
          <w:snapToGrid w:val="0"/>
          <w:kern w:val="0"/>
          <w:position w:val="6"/>
          <w:szCs w:val="21"/>
        </w:rPr>
        <w:t>签名：</w:t>
      </w:r>
      <w:r>
        <w:rPr>
          <w:snapToGrid w:val="0"/>
          <w:kern w:val="0"/>
          <w:position w:val="6"/>
          <w:szCs w:val="21"/>
          <w:u w:val="single"/>
        </w:rPr>
        <w:t xml:space="preserve">         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    </w:t>
      </w:r>
      <w:r>
        <w:rPr>
          <w:snapToGrid w:val="0"/>
          <w:kern w:val="0"/>
          <w:position w:val="6"/>
          <w:szCs w:val="21"/>
          <w:u w:val="single"/>
        </w:rPr>
        <w:t xml:space="preserve">  </w:t>
      </w:r>
    </w:p>
    <w:p w14:paraId="6B7E257A" w14:textId="77777777" w:rsidR="003F70AC" w:rsidRDefault="00BD629C">
      <w:pPr>
        <w:spacing w:before="240" w:line="360" w:lineRule="auto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一、实验目的</w:t>
      </w:r>
      <w:r>
        <w:rPr>
          <w:rFonts w:hint="eastAsia"/>
          <w:b/>
          <w:bCs/>
          <w:snapToGrid w:val="0"/>
          <w:kern w:val="0"/>
          <w:position w:val="-4"/>
          <w:szCs w:val="21"/>
        </w:rPr>
        <w:object w:dxaOrig="1440" w:dyaOrig="313" w14:anchorId="4DE44E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6.15pt" o:ole="">
            <v:imagedata r:id="rId9" o:title=""/>
          </v:shape>
          <o:OLEObject Type="Embed" ProgID="Equation.DSMT4" ShapeID="_x0000_i1025" DrawAspect="Content" ObjectID="_1757626980" r:id="rId10"/>
        </w:object>
      </w:r>
    </w:p>
    <w:p w14:paraId="761612F3" w14:textId="42B4F6C5" w:rsidR="003F70AC" w:rsidRPr="00524B72" w:rsidRDefault="00BD629C" w:rsidP="00524B72">
      <w:pPr>
        <w:widowControl/>
        <w:jc w:val="left"/>
      </w:pPr>
      <w:r>
        <w:rPr>
          <w:snapToGrid w:val="0"/>
          <w:kern w:val="0"/>
          <w:position w:val="6"/>
          <w:szCs w:val="21"/>
        </w:rPr>
        <w:tab/>
      </w:r>
      <w:r w:rsidR="00524B72" w:rsidRPr="00524B72">
        <w:rPr>
          <w:rFonts w:hint="eastAsia"/>
        </w:rPr>
        <w:t>熟悉</w:t>
      </w:r>
      <w:r w:rsidR="00524B72" w:rsidRPr="00524B72">
        <w:rPr>
          <w:rFonts w:hint="eastAsia"/>
        </w:rPr>
        <w:t xml:space="preserve"> </w:t>
      </w:r>
      <w:r w:rsidR="00524B72" w:rsidRPr="00524B72">
        <w:t xml:space="preserve">MATLAB </w:t>
      </w:r>
      <w:r w:rsidR="00524B72" w:rsidRPr="00524B72">
        <w:rPr>
          <w:rFonts w:hint="eastAsia"/>
        </w:rPr>
        <w:t>中频域的分析方法，掌握用</w:t>
      </w:r>
      <w:r w:rsidR="00524B72" w:rsidRPr="00524B72">
        <w:rPr>
          <w:rFonts w:hint="eastAsia"/>
        </w:rPr>
        <w:t xml:space="preserve"> </w:t>
      </w:r>
      <w:r w:rsidR="00524B72" w:rsidRPr="00524B72">
        <w:t xml:space="preserve">MATLAB </w:t>
      </w:r>
      <w:r w:rsidR="00524B72" w:rsidRPr="00524B72">
        <w:rPr>
          <w:rFonts w:hint="eastAsia"/>
        </w:rPr>
        <w:t>进行系统频域分析与设计</w:t>
      </w:r>
    </w:p>
    <w:p w14:paraId="47E1DB27" w14:textId="77777777" w:rsidR="003F70AC" w:rsidRDefault="00BD629C">
      <w:pPr>
        <w:spacing w:line="360" w:lineRule="auto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二、实验设备</w:t>
      </w:r>
    </w:p>
    <w:p w14:paraId="3EA15025" w14:textId="77777777" w:rsidR="003F70AC" w:rsidRDefault="00BD629C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</w:r>
      <w:r>
        <w:rPr>
          <w:rFonts w:hint="eastAsia"/>
          <w:snapToGrid w:val="0"/>
          <w:kern w:val="0"/>
          <w:position w:val="6"/>
          <w:szCs w:val="21"/>
        </w:rPr>
        <w:t>（</w:t>
      </w:r>
      <w:r>
        <w:rPr>
          <w:rFonts w:hint="eastAsia"/>
          <w:snapToGrid w:val="0"/>
          <w:kern w:val="0"/>
          <w:position w:val="6"/>
          <w:szCs w:val="21"/>
        </w:rPr>
        <w:t>1</w:t>
      </w:r>
      <w:r>
        <w:rPr>
          <w:rFonts w:hint="eastAsia"/>
          <w:snapToGrid w:val="0"/>
          <w:kern w:val="0"/>
          <w:position w:val="6"/>
          <w:szCs w:val="21"/>
        </w:rPr>
        <w:t>）装载</w:t>
      </w:r>
      <w:r>
        <w:rPr>
          <w:rFonts w:hint="eastAsia"/>
          <w:snapToGrid w:val="0"/>
          <w:kern w:val="0"/>
          <w:position w:val="6"/>
          <w:szCs w:val="21"/>
        </w:rPr>
        <w:t>Matlab</w:t>
      </w:r>
      <w:r>
        <w:rPr>
          <w:rFonts w:hint="eastAsia"/>
          <w:snapToGrid w:val="0"/>
          <w:kern w:val="0"/>
          <w:position w:val="6"/>
          <w:szCs w:val="21"/>
        </w:rPr>
        <w:t>的</w:t>
      </w:r>
      <w:r>
        <w:rPr>
          <w:rFonts w:hint="eastAsia"/>
          <w:snapToGrid w:val="0"/>
          <w:kern w:val="0"/>
          <w:position w:val="6"/>
          <w:szCs w:val="21"/>
        </w:rPr>
        <w:t>PC</w:t>
      </w:r>
      <w:r>
        <w:rPr>
          <w:rFonts w:hint="eastAsia"/>
          <w:snapToGrid w:val="0"/>
          <w:kern w:val="0"/>
          <w:position w:val="6"/>
          <w:szCs w:val="21"/>
        </w:rPr>
        <w:t>一台。</w:t>
      </w:r>
    </w:p>
    <w:p w14:paraId="4D8C6146" w14:textId="77777777" w:rsidR="003F70AC" w:rsidRDefault="00BD629C">
      <w:pPr>
        <w:spacing w:line="360" w:lineRule="auto"/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三、实验原理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ab/>
      </w:r>
    </w:p>
    <w:p w14:paraId="1D7C9F5C" w14:textId="77777777" w:rsidR="003F70AC" w:rsidRDefault="00BD629C">
      <w:pPr>
        <w:ind w:firstLine="420"/>
        <w:jc w:val="left"/>
      </w:pPr>
      <w:r>
        <w:rPr>
          <w:rFonts w:hint="eastAsia"/>
        </w:rPr>
        <w:t>1.</w:t>
      </w:r>
      <w:r>
        <w:rPr>
          <w:rFonts w:hint="eastAsia"/>
        </w:rPr>
        <w:t>传递函数和状态方程的生成</w:t>
      </w:r>
    </w:p>
    <w:p w14:paraId="50FA5999" w14:textId="77777777" w:rsidR="003F70AC" w:rsidRDefault="00BD629C">
      <w:pPr>
        <w:ind w:firstLine="420"/>
        <w:jc w:val="center"/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AA75237" wp14:editId="1009E8A4">
                <wp:simplePos x="0" y="0"/>
                <wp:positionH relativeFrom="column">
                  <wp:posOffset>-636270</wp:posOffset>
                </wp:positionH>
                <wp:positionV relativeFrom="page">
                  <wp:posOffset>4722495</wp:posOffset>
                </wp:positionV>
                <wp:extent cx="446405" cy="1207135"/>
                <wp:effectExtent l="3810" t="0" r="0" b="2540"/>
                <wp:wrapNone/>
                <wp:docPr id="6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6405" cy="1207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52154C0" w14:textId="77777777" w:rsidR="003F70AC" w:rsidRDefault="00BD629C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装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订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AA75237" id="Text Box 28" o:spid="_x0000_s1027" type="#_x0000_t202" style="position:absolute;left:0;text-align:left;margin-left:-50.1pt;margin-top:371.85pt;width:35.15pt;height:95.0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" stroked="f">
                <v:textbox style="layout-flow:vertical-ideographic">
                  <w:txbxContent>
                    <w:p w14:paraId="452154C0" w14:textId="77777777" w:rsidR="003F70AC" w:rsidRDefault="00BD629C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装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订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线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72E9B31" wp14:editId="020488D0">
                <wp:simplePos x="0" y="0"/>
                <wp:positionH relativeFrom="column">
                  <wp:posOffset>-402590</wp:posOffset>
                </wp:positionH>
                <wp:positionV relativeFrom="page">
                  <wp:posOffset>6175375</wp:posOffset>
                </wp:positionV>
                <wp:extent cx="0" cy="3368040"/>
                <wp:effectExtent l="9525" t="0" r="20955" b="20955"/>
                <wp:wrapNone/>
                <wp:docPr id="11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6804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oel="http://schemas.microsoft.com/office/2019/extlst">
            <w:pict>
              <v:line id="Line 23" o:spid="_x0000_s1026" o:spt="20" style="position:absolute;left:0pt;margin-left:-31.7pt;margin-top:486.25pt;height:265.2pt;width:0pt;mso-position-vertical-relative:page;z-index:251662336;mso-width-relative:page;mso-height-relative:page;" filled="f" stroked="t" coordsize="21600,21600" o:gfxdata="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BhY+rzbAAAADAEA&#10;AA8AAAAAAAAAAQAgAAAAIgAAAGRycy9kb3ducmV2LnhtbFBLAQIUABQAAAAIAIdO4kAombpw3gEA&#10;AMYDAAAOAAAAAAAAAAEAIAAAACoBAABkcnMvZTJvRG9jLnhtbFBLBQYAAAAABgAGAFkBAAB6BQAA&#10;AAA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rPr>
          <w:noProof/>
        </w:rPr>
        <w:drawing>
          <wp:inline distT="0" distB="0" distL="114300" distR="114300" wp14:anchorId="03013728" wp14:editId="60ADB7B9">
            <wp:extent cx="3188335" cy="1678305"/>
            <wp:effectExtent l="0" t="0" r="12065" b="13335"/>
            <wp:docPr id="5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88335" cy="167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4C1FDE" w14:textId="77777777" w:rsidR="003F70AC" w:rsidRDefault="00BD629C">
      <w:pPr>
        <w:ind w:firstLine="420"/>
        <w:jc w:val="center"/>
      </w:pPr>
      <w:r>
        <w:rPr>
          <w:noProof/>
        </w:rPr>
        <w:drawing>
          <wp:inline distT="0" distB="0" distL="114300" distR="114300" wp14:anchorId="036E1BE8" wp14:editId="32314E1A">
            <wp:extent cx="3429635" cy="1351280"/>
            <wp:effectExtent l="0" t="0" r="14605" b="5080"/>
            <wp:docPr id="9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429635" cy="135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6F66F6" w14:textId="77777777" w:rsidR="003F70AC" w:rsidRDefault="00BD629C">
      <w:pPr>
        <w:ind w:firstLine="420"/>
        <w:jc w:val="left"/>
      </w:pPr>
      <w:r>
        <w:rPr>
          <w:rFonts w:hint="eastAsia"/>
        </w:rPr>
        <w:t>2.</w:t>
      </w:r>
      <w:r>
        <w:rPr>
          <w:rFonts w:hint="eastAsia"/>
        </w:rPr>
        <w:t>数据的图形表示</w:t>
      </w:r>
    </w:p>
    <w:p w14:paraId="4ACDA0A4" w14:textId="77777777" w:rsidR="003F70AC" w:rsidRDefault="00BD629C">
      <w:pPr>
        <w:ind w:firstLine="420"/>
        <w:jc w:val="center"/>
      </w:pPr>
      <w:r>
        <w:rPr>
          <w:noProof/>
        </w:rPr>
        <w:drawing>
          <wp:inline distT="0" distB="0" distL="114300" distR="114300" wp14:anchorId="288E057A" wp14:editId="6B74DE7A">
            <wp:extent cx="3256915" cy="1821180"/>
            <wp:effectExtent l="0" t="0" r="4445" b="7620"/>
            <wp:docPr id="10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256915" cy="1821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989309" w14:textId="77777777" w:rsidR="003F70AC" w:rsidRDefault="00BD629C">
      <w:pPr>
        <w:spacing w:line="360" w:lineRule="auto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四</w:t>
      </w: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D87E142" wp14:editId="60D99364">
                <wp:simplePos x="0" y="0"/>
                <wp:positionH relativeFrom="column">
                  <wp:posOffset>-401955</wp:posOffset>
                </wp:positionH>
                <wp:positionV relativeFrom="page">
                  <wp:posOffset>1164590</wp:posOffset>
                </wp:positionV>
                <wp:extent cx="0" cy="3368040"/>
                <wp:effectExtent l="9525" t="0" r="20955" b="20955"/>
                <wp:wrapNone/>
                <wp:docPr id="38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6804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oel="http://schemas.microsoft.com/office/2019/extlst">
            <w:pict>
              <v:line id="Line 23" o:spid="_x0000_s1026" o:spt="20" style="position:absolute;left:0pt;margin-left:-31.65pt;margin-top:91.7pt;height:265.2pt;width:0pt;mso-position-vertical-relative:page;z-index:251663360;mso-width-relative:page;mso-height-relative:page;" filled="f" stroked="t" coordsize="21600,21600" o:gfxdata="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ctjDwtoAAAALAQAA&#10;DwAAAAAAAAABACAAAAAiAAAAZHJzL2Rvd25yZXYueG1sUEsBAhQAFAAAAAgAh07iQN36fV3eAQAA&#10;xgMAAA4AAAAAAAAAAQAgAAAAKQEAAGRycy9lMm9Eb2MueG1sUEsFBgAAAAAGAAYAWQEAAHkFAAAA&#10;AA=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预习要求（选做）</w:t>
      </w:r>
    </w:p>
    <w:p w14:paraId="714DA9D7" w14:textId="55AB1E15" w:rsidR="003F70AC" w:rsidRDefault="00BD629C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lastRenderedPageBreak/>
        <w:tab/>
      </w:r>
      <w:r>
        <w:rPr>
          <w:rFonts w:hint="eastAsia"/>
          <w:snapToGrid w:val="0"/>
          <w:kern w:val="0"/>
          <w:position w:val="6"/>
          <w:szCs w:val="21"/>
        </w:rPr>
        <w:t>了解</w:t>
      </w:r>
      <w:r>
        <w:rPr>
          <w:rFonts w:hint="eastAsia"/>
          <w:snapToGrid w:val="0"/>
          <w:kern w:val="0"/>
          <w:position w:val="6"/>
          <w:szCs w:val="21"/>
        </w:rPr>
        <w:t>Matlab</w:t>
      </w:r>
      <w:r>
        <w:rPr>
          <w:rFonts w:hint="eastAsia"/>
          <w:snapToGrid w:val="0"/>
          <w:kern w:val="0"/>
          <w:position w:val="6"/>
          <w:szCs w:val="21"/>
        </w:rPr>
        <w:t>有关传递函数、</w:t>
      </w:r>
      <w:r w:rsidR="00834788">
        <w:rPr>
          <w:rFonts w:hint="eastAsia"/>
          <w:snapToGrid w:val="0"/>
          <w:kern w:val="0"/>
          <w:position w:val="6"/>
          <w:szCs w:val="21"/>
        </w:rPr>
        <w:t>Bode</w:t>
      </w:r>
      <w:r w:rsidR="00834788">
        <w:rPr>
          <w:rFonts w:hint="eastAsia"/>
          <w:snapToGrid w:val="0"/>
          <w:kern w:val="0"/>
          <w:position w:val="6"/>
          <w:szCs w:val="21"/>
        </w:rPr>
        <w:t>图</w:t>
      </w:r>
      <w:r>
        <w:rPr>
          <w:rFonts w:hint="eastAsia"/>
          <w:snapToGrid w:val="0"/>
          <w:kern w:val="0"/>
          <w:position w:val="6"/>
          <w:szCs w:val="21"/>
        </w:rPr>
        <w:t>的</w:t>
      </w:r>
      <w:r>
        <w:rPr>
          <w:rFonts w:hint="eastAsia"/>
          <w:snapToGrid w:val="0"/>
          <w:kern w:val="0"/>
          <w:position w:val="6"/>
          <w:szCs w:val="21"/>
        </w:rPr>
        <w:t>API</w:t>
      </w:r>
      <w:r>
        <w:rPr>
          <w:rFonts w:hint="eastAsia"/>
          <w:snapToGrid w:val="0"/>
          <w:kern w:val="0"/>
          <w:position w:val="6"/>
          <w:szCs w:val="21"/>
        </w:rPr>
        <w:t>调用，熟悉控制理论。</w:t>
      </w:r>
    </w:p>
    <w:p w14:paraId="4B799AAF" w14:textId="77777777" w:rsidR="003F70AC" w:rsidRDefault="00BD629C">
      <w:pPr>
        <w:spacing w:line="360" w:lineRule="auto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五、实验内容</w:t>
      </w:r>
    </w:p>
    <w:p w14:paraId="2EC6568B" w14:textId="2D495AAE" w:rsidR="00650729" w:rsidRDefault="00BD629C" w:rsidP="00650729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实验内容</w:t>
      </w:r>
    </w:p>
    <w:p w14:paraId="6ABD3623" w14:textId="2F5FF147" w:rsidR="005A6943" w:rsidRDefault="005A6943" w:rsidP="005A6943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b/>
          <w:bCs/>
          <w:snapToGrid w:val="0"/>
          <w:kern w:val="0"/>
          <w:position w:val="6"/>
          <w:szCs w:val="21"/>
        </w:rPr>
        <w:tab/>
      </w:r>
    </w:p>
    <w:p w14:paraId="77D2CD7B" w14:textId="77777777" w:rsidR="005A6943" w:rsidRDefault="005A6943" w:rsidP="005A6943">
      <w:pPr>
        <w:spacing w:line="276" w:lineRule="auto"/>
        <w:ind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4.1</w:t>
      </w:r>
      <w:r>
        <w:rPr>
          <w:rFonts w:hint="eastAsia"/>
          <w:snapToGrid w:val="0"/>
          <w:kern w:val="0"/>
          <w:position w:val="6"/>
          <w:szCs w:val="21"/>
        </w:rPr>
        <w:t>单位反馈开环系统</w:t>
      </w:r>
    </w:p>
    <w:p w14:paraId="6D21CFAE" w14:textId="77777777" w:rsidR="005A6943" w:rsidRDefault="005A6943" w:rsidP="005A6943">
      <w:pPr>
        <w:spacing w:line="276" w:lineRule="auto"/>
        <w:ind w:firstLine="420"/>
        <w:jc w:val="center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-28"/>
          <w:szCs w:val="21"/>
        </w:rPr>
        <w:object w:dxaOrig="2114" w:dyaOrig="743" w14:anchorId="0D68F897">
          <v:shape id="_x0000_i1026" type="#_x0000_t75" alt="" style="width:105.4pt;height:36.85pt" o:ole="">
            <v:imagedata r:id="rId14" o:title=""/>
          </v:shape>
          <o:OLEObject Type="Embed" ProgID="Equation.3" ShapeID="_x0000_i1026" DrawAspect="Content" ObjectID="_1757626981" r:id="rId15"/>
        </w:object>
      </w:r>
    </w:p>
    <w:p w14:paraId="45294AE9" w14:textId="2644F80F" w:rsidR="005A6943" w:rsidRDefault="005A6943" w:rsidP="005A6943">
      <w:pPr>
        <w:spacing w:line="276" w:lineRule="auto"/>
        <w:ind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绘制系统</w:t>
      </w:r>
      <w:r>
        <w:rPr>
          <w:rFonts w:hint="eastAsia"/>
          <w:snapToGrid w:val="0"/>
          <w:kern w:val="0"/>
          <w:position w:val="6"/>
          <w:szCs w:val="21"/>
        </w:rPr>
        <w:t xml:space="preserve"> Nyquist</w:t>
      </w:r>
      <w:r>
        <w:rPr>
          <w:rFonts w:hint="eastAsia"/>
          <w:snapToGrid w:val="0"/>
          <w:kern w:val="0"/>
          <w:position w:val="6"/>
          <w:szCs w:val="21"/>
        </w:rPr>
        <w:t>曲线，判断闭环系统的稳定性，绘制出闭环系统的脉冲响应。</w:t>
      </w:r>
    </w:p>
    <w:p w14:paraId="5C2B9A7E" w14:textId="77777777" w:rsidR="005A6943" w:rsidRDefault="005A6943" w:rsidP="005A6943">
      <w:pPr>
        <w:spacing w:line="276" w:lineRule="auto"/>
        <w:ind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4.2</w:t>
      </w:r>
      <w:r>
        <w:rPr>
          <w:rFonts w:hint="eastAsia"/>
          <w:snapToGrid w:val="0"/>
          <w:kern w:val="0"/>
          <w:position w:val="6"/>
          <w:szCs w:val="21"/>
        </w:rPr>
        <w:t>控制系统的传递函数为</w:t>
      </w:r>
    </w:p>
    <w:p w14:paraId="0FD2C96A" w14:textId="77777777" w:rsidR="005A6943" w:rsidRDefault="005A6943" w:rsidP="005A6943">
      <w:pPr>
        <w:spacing w:line="276" w:lineRule="auto"/>
        <w:ind w:firstLine="420"/>
        <w:jc w:val="center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-28"/>
          <w:szCs w:val="21"/>
        </w:rPr>
        <w:object w:dxaOrig="2540" w:dyaOrig="660" w14:anchorId="0F158297">
          <v:shape id="_x0000_i1027" type="#_x0000_t75" style="width:127.3pt;height:32.85pt" o:ole="">
            <v:imagedata r:id="rId16" o:title=""/>
          </v:shape>
          <o:OLEObject Type="Embed" ProgID="Equation.3" ShapeID="_x0000_i1027" DrawAspect="Content" ObjectID="_1757626982" r:id="rId17"/>
        </w:object>
      </w:r>
    </w:p>
    <w:p w14:paraId="2485A1BB" w14:textId="77777777" w:rsidR="005A6943" w:rsidRDefault="005A6943" w:rsidP="005A6943">
      <w:pPr>
        <w:spacing w:line="276" w:lineRule="auto"/>
        <w:ind w:firstLine="420"/>
        <w:jc w:val="left"/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>用对数频率特性确定相位裕度大于</w:t>
      </w:r>
      <w:r>
        <w:rPr>
          <w:snapToGrid w:val="0"/>
          <w:kern w:val="0"/>
          <w:position w:val="6"/>
          <w:szCs w:val="21"/>
        </w:rPr>
        <w:t xml:space="preserve"> 45°</w:t>
      </w:r>
      <w:r>
        <w:rPr>
          <w:snapToGrid w:val="0"/>
          <w:kern w:val="0"/>
          <w:position w:val="6"/>
          <w:szCs w:val="21"/>
        </w:rPr>
        <w:t>时的</w:t>
      </w:r>
      <w:r>
        <w:rPr>
          <w:snapToGrid w:val="0"/>
          <w:kern w:val="0"/>
          <w:position w:val="6"/>
          <w:szCs w:val="21"/>
        </w:rPr>
        <w:t xml:space="preserve"> Km </w:t>
      </w:r>
      <w:r>
        <w:rPr>
          <w:snapToGrid w:val="0"/>
          <w:kern w:val="0"/>
          <w:position w:val="6"/>
          <w:szCs w:val="21"/>
        </w:rPr>
        <w:t>值</w:t>
      </w:r>
      <w:r>
        <w:rPr>
          <w:rFonts w:hint="eastAsia"/>
          <w:snapToGrid w:val="0"/>
          <w:kern w:val="0"/>
          <w:position w:val="6"/>
          <w:szCs w:val="21"/>
        </w:rPr>
        <w:t>。</w:t>
      </w:r>
    </w:p>
    <w:p w14:paraId="359A3B95" w14:textId="77777777" w:rsidR="005A6943" w:rsidRDefault="005A6943" w:rsidP="005A6943">
      <w:pPr>
        <w:spacing w:line="276" w:lineRule="auto"/>
        <w:ind w:firstLine="420"/>
        <w:jc w:val="left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5.1</w:t>
      </w:r>
      <w:r>
        <w:rPr>
          <w:rFonts w:hint="eastAsia"/>
          <w:snapToGrid w:val="0"/>
          <w:kern w:val="0"/>
          <w:position w:val="6"/>
          <w:szCs w:val="21"/>
        </w:rPr>
        <w:t>离散二阶系统</w:t>
      </w:r>
    </w:p>
    <w:p w14:paraId="78EC82E4" w14:textId="77777777" w:rsidR="005A6943" w:rsidRDefault="005A6943" w:rsidP="005A6943">
      <w:pPr>
        <w:spacing w:line="276" w:lineRule="auto"/>
        <w:ind w:firstLine="420"/>
        <w:jc w:val="center"/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-24"/>
          <w:szCs w:val="21"/>
        </w:rPr>
        <w:object w:dxaOrig="2659" w:dyaOrig="620" w14:anchorId="473F8424">
          <v:shape id="_x0000_i1028" type="#_x0000_t75" style="width:133.05pt;height:31.1pt" o:ole="">
            <v:imagedata r:id="rId18" o:title=""/>
          </v:shape>
          <o:OLEObject Type="Embed" ProgID="Equation.3" ShapeID="_x0000_i1028" DrawAspect="Content" ObjectID="_1757626983" r:id="rId19"/>
        </w:object>
      </w:r>
    </w:p>
    <w:p w14:paraId="246654C6" w14:textId="77777777" w:rsidR="005A6943" w:rsidRDefault="005A6943" w:rsidP="005A6943">
      <w:pPr>
        <w:spacing w:line="276" w:lineRule="auto"/>
        <w:ind w:firstLine="420"/>
        <w:jc w:val="left"/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>求当输入为幅值</w:t>
      </w:r>
      <w:r>
        <w:rPr>
          <w:snapToGrid w:val="0"/>
          <w:kern w:val="0"/>
          <w:position w:val="6"/>
          <w:szCs w:val="21"/>
        </w:rPr>
        <w:t xml:space="preserve">±1 </w:t>
      </w:r>
      <w:r>
        <w:rPr>
          <w:snapToGrid w:val="0"/>
          <w:kern w:val="0"/>
          <w:position w:val="6"/>
          <w:szCs w:val="21"/>
        </w:rPr>
        <w:t>的方波信号时系统的输出响应。</w:t>
      </w:r>
    </w:p>
    <w:p w14:paraId="04CEF1CC" w14:textId="77777777" w:rsidR="005A6943" w:rsidRDefault="005A6943" w:rsidP="005A6943">
      <w:pPr>
        <w:spacing w:line="276" w:lineRule="auto"/>
        <w:ind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6.1</w:t>
      </w:r>
      <w:r>
        <w:rPr>
          <w:rFonts w:hint="eastAsia"/>
          <w:snapToGrid w:val="0"/>
          <w:kern w:val="0"/>
          <w:position w:val="6"/>
          <w:szCs w:val="21"/>
        </w:rPr>
        <w:t>已知受控系统为</w:t>
      </w:r>
    </w:p>
    <w:p w14:paraId="121EC5A0" w14:textId="77777777" w:rsidR="005A6943" w:rsidRDefault="005A6943" w:rsidP="005A6943">
      <w:pPr>
        <w:spacing w:line="276" w:lineRule="auto"/>
        <w:ind w:firstLine="420"/>
        <w:jc w:val="center"/>
      </w:pPr>
      <w:r>
        <w:rPr>
          <w:noProof/>
        </w:rPr>
        <w:drawing>
          <wp:inline distT="0" distB="0" distL="114300" distR="114300" wp14:anchorId="70DBE203" wp14:editId="3E7A79BC">
            <wp:extent cx="1374775" cy="540385"/>
            <wp:effectExtent l="0" t="0" r="12065" b="8255"/>
            <wp:docPr id="3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4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74775" cy="54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904C8A" w14:textId="77777777" w:rsidR="005A6943" w:rsidRDefault="005A6943" w:rsidP="005A6943">
      <w:pPr>
        <w:spacing w:line="276" w:lineRule="auto"/>
        <w:ind w:firstLine="420"/>
        <w:rPr>
          <w:color w:val="000000"/>
          <w:kern w:val="0"/>
          <w:szCs w:val="21"/>
          <w:lang w:bidi="ar"/>
        </w:rPr>
      </w:pPr>
      <w:r>
        <w:rPr>
          <w:rFonts w:ascii="宋体" w:hAnsi="宋体" w:cs="宋体" w:hint="eastAsia"/>
          <w:color w:val="000000"/>
          <w:kern w:val="0"/>
          <w:szCs w:val="21"/>
          <w:lang w:bidi="ar"/>
        </w:rPr>
        <w:t xml:space="preserve">设计状态反馈阵 </w:t>
      </w:r>
      <w:r>
        <w:rPr>
          <w:color w:val="000000"/>
          <w:kern w:val="0"/>
          <w:szCs w:val="21"/>
          <w:lang w:bidi="ar"/>
        </w:rPr>
        <w:t>K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，使系统闭环极点为</w:t>
      </w:r>
      <w:r>
        <w:rPr>
          <w:color w:val="000000"/>
          <w:kern w:val="0"/>
          <w:szCs w:val="21"/>
          <w:lang w:bidi="ar"/>
        </w:rPr>
        <w:t>-1+j2, -1-j2</w:t>
      </w:r>
      <w:r>
        <w:rPr>
          <w:rFonts w:hint="eastAsia"/>
          <w:color w:val="000000"/>
          <w:kern w:val="0"/>
          <w:szCs w:val="21"/>
          <w:lang w:bidi="ar"/>
        </w:rPr>
        <w:t>。</w:t>
      </w:r>
      <w:r>
        <w:rPr>
          <w:color w:val="000000"/>
          <w:kern w:val="0"/>
          <w:szCs w:val="21"/>
          <w:lang w:bidi="ar"/>
        </w:rPr>
        <w:t>(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 xml:space="preserve">分别采用上课所讲方法直接编程和 </w:t>
      </w:r>
      <w:r>
        <w:rPr>
          <w:color w:val="000000"/>
          <w:kern w:val="0"/>
          <w:szCs w:val="21"/>
          <w:lang w:bidi="ar"/>
        </w:rPr>
        <w:t xml:space="preserve">matlab 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 xml:space="preserve">函数 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color w:val="000000"/>
          <w:kern w:val="0"/>
          <w:szCs w:val="21"/>
          <w:lang w:bidi="ar"/>
        </w:rPr>
        <w:t xml:space="preserve">place 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 xml:space="preserve">或 </w:t>
      </w:r>
      <w:r>
        <w:rPr>
          <w:color w:val="000000"/>
          <w:kern w:val="0"/>
          <w:szCs w:val="21"/>
          <w:lang w:bidi="ar"/>
        </w:rPr>
        <w:t xml:space="preserve">acker 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方法</w:t>
      </w:r>
      <w:r>
        <w:rPr>
          <w:color w:val="000000"/>
          <w:kern w:val="0"/>
          <w:szCs w:val="21"/>
          <w:lang w:bidi="ar"/>
        </w:rPr>
        <w:t xml:space="preserve">) </w:t>
      </w:r>
    </w:p>
    <w:p w14:paraId="57D51390" w14:textId="77777777" w:rsidR="005A6943" w:rsidRDefault="005A6943" w:rsidP="005A6943">
      <w:pPr>
        <w:spacing w:line="276" w:lineRule="auto"/>
        <w:ind w:firstLine="420"/>
        <w:rPr>
          <w:color w:val="000000"/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t>6.2</w:t>
      </w:r>
      <w:r>
        <w:rPr>
          <w:rFonts w:hint="eastAsia"/>
          <w:color w:val="000000"/>
          <w:kern w:val="0"/>
          <w:szCs w:val="21"/>
          <w:lang w:bidi="ar"/>
        </w:rPr>
        <w:t>已知系统</w:t>
      </w:r>
    </w:p>
    <w:p w14:paraId="245C5574" w14:textId="77777777" w:rsidR="005A6943" w:rsidRDefault="005A6943" w:rsidP="005A6943">
      <w:pPr>
        <w:spacing w:line="276" w:lineRule="auto"/>
        <w:ind w:firstLine="420"/>
        <w:jc w:val="center"/>
      </w:pPr>
      <w:r>
        <w:rPr>
          <w:noProof/>
        </w:rPr>
        <w:drawing>
          <wp:inline distT="0" distB="0" distL="114300" distR="114300" wp14:anchorId="7B9D09D2" wp14:editId="528EA60A">
            <wp:extent cx="1567815" cy="1056640"/>
            <wp:effectExtent l="0" t="0" r="1905" b="10160"/>
            <wp:docPr id="3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44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67815" cy="105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470A54" w14:textId="77777777" w:rsidR="005A6943" w:rsidRDefault="005A6943" w:rsidP="005A6943">
      <w:pPr>
        <w:spacing w:line="276" w:lineRule="auto"/>
        <w:ind w:firstLine="420"/>
      </w:pPr>
      <w:r>
        <w:t>设计全维状态观测器，使其极点为</w:t>
      </w:r>
      <w:r>
        <w:t>-3,-4,-5</w:t>
      </w:r>
      <w:r>
        <w:t>。</w:t>
      </w:r>
      <w:r>
        <w:t>(</w:t>
      </w:r>
      <w:r>
        <w:t>分别采用书上的方法直接编程和</w:t>
      </w:r>
      <w:r>
        <w:t>matlab</w:t>
      </w:r>
      <w:r>
        <w:t>函数</w:t>
      </w:r>
      <w:r>
        <w:t>estim</w:t>
      </w:r>
      <w:r>
        <w:t>方法</w:t>
      </w:r>
      <w:r>
        <w:t>)</w:t>
      </w:r>
    </w:p>
    <w:p w14:paraId="1163DB10" w14:textId="77777777" w:rsidR="005A6943" w:rsidRDefault="005A6943" w:rsidP="005A6943">
      <w:pPr>
        <w:spacing w:line="276" w:lineRule="auto"/>
        <w:ind w:firstLine="420"/>
      </w:pPr>
    </w:p>
    <w:p w14:paraId="722885F2" w14:textId="3ED79E2C" w:rsidR="005A6943" w:rsidRDefault="005A6943" w:rsidP="00650729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</w:p>
    <w:p w14:paraId="14FFF633" w14:textId="56021311" w:rsidR="00650729" w:rsidRDefault="00650729" w:rsidP="00650729">
      <w:pPr>
        <w:spacing w:line="276" w:lineRule="auto"/>
        <w:ind w:firstLine="420"/>
        <w:jc w:val="center"/>
        <w:rPr>
          <w:b/>
          <w:bCs/>
          <w:snapToGrid w:val="0"/>
          <w:kern w:val="0"/>
          <w:position w:val="6"/>
          <w:szCs w:val="21"/>
        </w:rPr>
      </w:pPr>
    </w:p>
    <w:p w14:paraId="22381DF5" w14:textId="66DBB73B" w:rsidR="003F70AC" w:rsidRPr="00650729" w:rsidRDefault="00650729" w:rsidP="00650729">
      <w:pPr>
        <w:spacing w:line="276" w:lineRule="auto"/>
        <w:ind w:firstLine="420"/>
        <w:jc w:val="center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305E7A7" wp14:editId="161135CB">
                <wp:simplePos x="0" y="0"/>
                <wp:positionH relativeFrom="column">
                  <wp:posOffset>-401955</wp:posOffset>
                </wp:positionH>
                <wp:positionV relativeFrom="page">
                  <wp:posOffset>1164590</wp:posOffset>
                </wp:positionV>
                <wp:extent cx="0" cy="3368040"/>
                <wp:effectExtent l="9525" t="0" r="20955" b="20955"/>
                <wp:wrapNone/>
                <wp:docPr id="39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6804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oel="http://schemas.microsoft.com/office/2019/extlst">
            <w:pict>
              <v:line w14:anchorId="050CB0DE" id="Line 23" o:spid="_x0000_s1026" style="position:absolute;left:0;text-align:lef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" from="-31.65pt,91.7pt" to="-31.65pt,35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" strokeweight="1.5pt">
                <v:stroke dashstyle="1 1" endcap="round"/>
                <w10:wrap anchory="page"/>
              </v:line>
            </w:pict>
          </mc:Fallback>
        </mc:AlternateContent>
      </w:r>
    </w:p>
    <w:p w14:paraId="5DE1FAD2" w14:textId="4E12E36D" w:rsidR="003F70AC" w:rsidRDefault="00BD629C" w:rsidP="007E24D4">
      <w:pPr>
        <w:pageBreakBefore/>
        <w:numPr>
          <w:ilvl w:val="0"/>
          <w:numId w:val="2"/>
        </w:num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lastRenderedPageBreak/>
        <w:t>实验数据记录和处理</w:t>
      </w:r>
    </w:p>
    <w:p w14:paraId="23FD9D98" w14:textId="77777777" w:rsidR="004A00A3" w:rsidRDefault="004A00A3" w:rsidP="004A00A3">
      <w:pPr>
        <w:rPr>
          <w:b/>
          <w:bCs/>
          <w:highlight w:val="yellow"/>
        </w:rPr>
      </w:pPr>
    </w:p>
    <w:p w14:paraId="522CF4A1" w14:textId="1DD23310" w:rsidR="004A00A3" w:rsidRDefault="007E24D4" w:rsidP="004A00A3">
      <w:pPr>
        <w:rPr>
          <w:b/>
          <w:bCs/>
        </w:rPr>
      </w:pPr>
      <w:r w:rsidRPr="004A00A3">
        <w:rPr>
          <w:b/>
          <w:bCs/>
          <w:highlight w:val="yellow"/>
        </w:rPr>
        <w:t>4</w:t>
      </w:r>
      <w:r w:rsidR="00805871" w:rsidRPr="004A00A3">
        <w:rPr>
          <w:rFonts w:hint="eastAsia"/>
          <w:b/>
          <w:bCs/>
          <w:highlight w:val="yellow"/>
        </w:rPr>
        <w:t>-</w:t>
      </w:r>
      <w:r w:rsidR="00805871" w:rsidRPr="004A00A3">
        <w:rPr>
          <w:b/>
          <w:bCs/>
          <w:highlight w:val="yellow"/>
        </w:rPr>
        <w:t>1</w:t>
      </w:r>
    </w:p>
    <w:p w14:paraId="6FDD12F4" w14:textId="7AE77DCE" w:rsidR="004A00A3" w:rsidRPr="004A00A3" w:rsidRDefault="00805871" w:rsidP="004A00A3">
      <w:pPr>
        <w:pStyle w:val="a9"/>
        <w:numPr>
          <w:ilvl w:val="0"/>
          <w:numId w:val="4"/>
        </w:numPr>
        <w:ind w:firstLineChars="0"/>
        <w:rPr>
          <w:rFonts w:hint="eastAsia"/>
          <w:b/>
          <w:bCs/>
        </w:rPr>
      </w:pPr>
      <w:r w:rsidRPr="004A00A3">
        <w:rPr>
          <w:rFonts w:hint="eastAsia"/>
          <w:b/>
          <w:bCs/>
        </w:rPr>
        <w:t>代码</w:t>
      </w:r>
    </w:p>
    <w:p w14:paraId="51C3061F" w14:textId="77777777" w:rsidR="004A00A3" w:rsidRPr="004A00A3" w:rsidRDefault="004A00A3" w:rsidP="004A00A3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 = conv([1,1],conv([1,5],[1,-2]));  </w:t>
      </w:r>
    </w:p>
    <w:p w14:paraId="41CEC4DA" w14:textId="77777777" w:rsidR="004A00A3" w:rsidRPr="004A00A3" w:rsidRDefault="004A00A3" w:rsidP="004A00A3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1 = tf([50],f);  </w:t>
      </w:r>
    </w:p>
    <w:p w14:paraId="3462C71F" w14:textId="77777777" w:rsidR="004A00A3" w:rsidRPr="004A00A3" w:rsidRDefault="004A00A3" w:rsidP="004A00A3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2 = tf([1],[1]);  </w:t>
      </w:r>
    </w:p>
    <w:p w14:paraId="4C7DC7A1" w14:textId="77777777" w:rsidR="004A00A3" w:rsidRPr="004A00A3" w:rsidRDefault="004A00A3" w:rsidP="004A00A3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 = feedback(sys1,sys2,-1);  </w:t>
      </w:r>
    </w:p>
    <w:p w14:paraId="10603D63" w14:textId="77777777" w:rsidR="004A00A3" w:rsidRPr="004A00A3" w:rsidRDefault="004A00A3" w:rsidP="004A00A3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igure(1);  </w:t>
      </w:r>
    </w:p>
    <w:p w14:paraId="571FC6E5" w14:textId="77777777" w:rsidR="004A00A3" w:rsidRPr="004A00A3" w:rsidRDefault="004A00A3" w:rsidP="004A00A3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yquist(sys1)  </w:t>
      </w:r>
    </w:p>
    <w:p w14:paraId="791E276A" w14:textId="77777777" w:rsidR="004A00A3" w:rsidRPr="004A00A3" w:rsidRDefault="004A00A3" w:rsidP="004A00A3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igure(2);  </w:t>
      </w:r>
    </w:p>
    <w:p w14:paraId="0C640B55" w14:textId="64DE48B5" w:rsidR="00805871" w:rsidRPr="004A00A3" w:rsidRDefault="004A00A3" w:rsidP="004A00A3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 w:hint="eastAsia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ep(SYS)  </w:t>
      </w:r>
    </w:p>
    <w:p w14:paraId="517A5B5E" w14:textId="1C992D15" w:rsidR="007E24D4" w:rsidRPr="004A00A3" w:rsidRDefault="007E24D4" w:rsidP="004A00A3">
      <w:pPr>
        <w:pStyle w:val="a9"/>
        <w:numPr>
          <w:ilvl w:val="0"/>
          <w:numId w:val="4"/>
        </w:numPr>
        <w:autoSpaceDE w:val="0"/>
        <w:autoSpaceDN w:val="0"/>
        <w:adjustRightInd w:val="0"/>
        <w:ind w:firstLineChars="0"/>
        <w:rPr>
          <w:b/>
          <w:bCs/>
        </w:rPr>
      </w:pPr>
      <w:r w:rsidRPr="004A00A3">
        <w:rPr>
          <w:rFonts w:hint="eastAsia"/>
          <w:b/>
          <w:bCs/>
        </w:rPr>
        <w:t>结果</w:t>
      </w:r>
    </w:p>
    <w:p w14:paraId="341A8644" w14:textId="53B41782" w:rsidR="007E24D4" w:rsidRDefault="004A00A3" w:rsidP="004A00A3">
      <w:pPr>
        <w:autoSpaceDE w:val="0"/>
        <w:autoSpaceDN w:val="0"/>
        <w:adjustRightInd w:val="0"/>
        <w:jc w:val="center"/>
        <w:rPr>
          <w:noProof/>
        </w:rPr>
      </w:pPr>
      <w:r>
        <w:rPr>
          <w:noProof/>
        </w:rPr>
        <w:drawing>
          <wp:inline distT="0" distB="0" distL="0" distR="0" wp14:anchorId="5C8DDC1A" wp14:editId="34DB1904">
            <wp:extent cx="3212519" cy="2520000"/>
            <wp:effectExtent l="0" t="0" r="698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212519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6B250" w14:textId="1B02A6DD" w:rsidR="004A00A3" w:rsidRDefault="004A00A3" w:rsidP="004A00A3">
      <w:pPr>
        <w:autoSpaceDE w:val="0"/>
        <w:autoSpaceDN w:val="0"/>
        <w:adjustRightInd w:val="0"/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4FC8277A" wp14:editId="4B6FFEFE">
            <wp:extent cx="3162475" cy="25200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16247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4535B" w14:textId="77777777" w:rsidR="004A00A3" w:rsidRDefault="007E24D4" w:rsidP="00805871">
      <w:pPr>
        <w:autoSpaceDE w:val="0"/>
        <w:autoSpaceDN w:val="0"/>
        <w:adjustRightInd w:val="0"/>
        <w:rPr>
          <w:b/>
          <w:bCs/>
        </w:rPr>
      </w:pPr>
      <w:r>
        <w:rPr>
          <w:b/>
          <w:bCs/>
        </w:rPr>
        <w:tab/>
      </w:r>
    </w:p>
    <w:p w14:paraId="1A8CC2EB" w14:textId="6DF028CA" w:rsidR="007E24D4" w:rsidRPr="004A00A3" w:rsidRDefault="006B000C" w:rsidP="004A00A3">
      <w:pPr>
        <w:pStyle w:val="a9"/>
        <w:numPr>
          <w:ilvl w:val="0"/>
          <w:numId w:val="4"/>
        </w:numPr>
        <w:autoSpaceDE w:val="0"/>
        <w:autoSpaceDN w:val="0"/>
        <w:adjustRightInd w:val="0"/>
        <w:ind w:firstLineChars="0"/>
        <w:rPr>
          <w:b/>
          <w:bCs/>
        </w:rPr>
      </w:pPr>
      <w:r w:rsidRPr="004A00A3">
        <w:rPr>
          <w:rFonts w:hint="eastAsia"/>
          <w:b/>
          <w:bCs/>
        </w:rPr>
        <w:t>分析：</w:t>
      </w:r>
      <w:r w:rsidR="00770F13" w:rsidRPr="004A00A3">
        <w:rPr>
          <w:rFonts w:hint="eastAsia"/>
        </w:rPr>
        <w:t>包围（</w:t>
      </w:r>
      <w:r w:rsidR="00770F13" w:rsidRPr="004A00A3">
        <w:rPr>
          <w:rFonts w:hint="eastAsia"/>
        </w:rPr>
        <w:t>-1</w:t>
      </w:r>
      <w:r w:rsidR="00770F13" w:rsidRPr="004A00A3">
        <w:rPr>
          <w:rFonts w:hint="eastAsia"/>
        </w:rPr>
        <w:t>，</w:t>
      </w:r>
      <w:r w:rsidR="00770F13" w:rsidRPr="004A00A3">
        <w:rPr>
          <w:rFonts w:hint="eastAsia"/>
        </w:rPr>
        <w:t>0</w:t>
      </w:r>
      <w:r w:rsidR="00770F13" w:rsidRPr="004A00A3">
        <w:rPr>
          <w:rFonts w:hint="eastAsia"/>
        </w:rPr>
        <w:t>）的顺时针圈数</w:t>
      </w:r>
      <w:r w:rsidR="00770F13" w:rsidRPr="004A00A3">
        <w:rPr>
          <w:rFonts w:hint="eastAsia"/>
        </w:rPr>
        <w:t>N=1</w:t>
      </w:r>
      <w:r w:rsidR="00770F13" w:rsidRPr="004A00A3">
        <w:rPr>
          <w:rFonts w:hint="eastAsia"/>
        </w:rPr>
        <w:t>，开环传递右半平面极点数</w:t>
      </w:r>
      <w:r w:rsidR="00770F13" w:rsidRPr="004A00A3">
        <w:rPr>
          <w:rFonts w:hint="eastAsia"/>
        </w:rPr>
        <w:t>P=1</w:t>
      </w:r>
      <w:r w:rsidR="00770F13" w:rsidRPr="004A00A3">
        <w:rPr>
          <w:rFonts w:hint="eastAsia"/>
        </w:rPr>
        <w:t>，</w:t>
      </w:r>
      <w:r w:rsidR="00770F13" w:rsidRPr="004A00A3">
        <w:rPr>
          <w:rFonts w:hint="eastAsia"/>
        </w:rPr>
        <w:t xml:space="preserve"> Z=N+P=2</w:t>
      </w:r>
      <w:r w:rsidR="00770F13" w:rsidRPr="004A00A3">
        <w:rPr>
          <w:rFonts w:hint="eastAsia"/>
        </w:rPr>
        <w:t>不为</w:t>
      </w:r>
      <w:r w:rsidR="00770F13" w:rsidRPr="004A00A3">
        <w:rPr>
          <w:rFonts w:hint="eastAsia"/>
        </w:rPr>
        <w:t>0</w:t>
      </w:r>
      <w:r w:rsidR="00770F13" w:rsidRPr="004A00A3">
        <w:rPr>
          <w:rFonts w:hint="eastAsia"/>
        </w:rPr>
        <w:t>，系统不稳定。</w:t>
      </w:r>
    </w:p>
    <w:p w14:paraId="7E0AA483" w14:textId="77777777" w:rsidR="004A00A3" w:rsidRDefault="004A00A3" w:rsidP="004A00A3">
      <w:pPr>
        <w:autoSpaceDE w:val="0"/>
        <w:autoSpaceDN w:val="0"/>
        <w:adjustRightInd w:val="0"/>
        <w:rPr>
          <w:b/>
          <w:bCs/>
        </w:rPr>
      </w:pPr>
    </w:p>
    <w:p w14:paraId="57772B82" w14:textId="6C2FBA4A" w:rsidR="00770F13" w:rsidRDefault="00770F13" w:rsidP="004A00A3">
      <w:pPr>
        <w:autoSpaceDE w:val="0"/>
        <w:autoSpaceDN w:val="0"/>
        <w:adjustRightInd w:val="0"/>
        <w:rPr>
          <w:b/>
          <w:bCs/>
        </w:rPr>
      </w:pPr>
      <w:r w:rsidRPr="004A00A3">
        <w:rPr>
          <w:rFonts w:hint="eastAsia"/>
          <w:b/>
          <w:bCs/>
          <w:highlight w:val="yellow"/>
        </w:rPr>
        <w:lastRenderedPageBreak/>
        <w:t>4-</w:t>
      </w:r>
      <w:r w:rsidRPr="004A00A3">
        <w:rPr>
          <w:b/>
          <w:bCs/>
          <w:highlight w:val="yellow"/>
        </w:rPr>
        <w:t>2</w:t>
      </w:r>
    </w:p>
    <w:p w14:paraId="27301BA2" w14:textId="6F5ECC64" w:rsidR="00770F13" w:rsidRPr="004A00A3" w:rsidRDefault="00770F13" w:rsidP="004A00A3">
      <w:pPr>
        <w:pStyle w:val="a9"/>
        <w:numPr>
          <w:ilvl w:val="0"/>
          <w:numId w:val="4"/>
        </w:numPr>
        <w:autoSpaceDE w:val="0"/>
        <w:autoSpaceDN w:val="0"/>
        <w:adjustRightInd w:val="0"/>
        <w:ind w:firstLineChars="0"/>
        <w:rPr>
          <w:b/>
          <w:bCs/>
        </w:rPr>
      </w:pPr>
      <w:r w:rsidRPr="004A00A3">
        <w:rPr>
          <w:rFonts w:hint="eastAsia"/>
          <w:b/>
          <w:bCs/>
        </w:rPr>
        <w:t>代码</w:t>
      </w:r>
    </w:p>
    <w:p w14:paraId="67BE4FB3" w14:textId="77777777" w:rsidR="004A00A3" w:rsidRPr="004A00A3" w:rsidRDefault="00770F13" w:rsidP="004A00A3">
      <w:pPr>
        <w:pStyle w:val="alt"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before="0" w:after="0" w:line="210" w:lineRule="atLeast"/>
        <w:rPr>
          <w:rFonts w:ascii="Consolas" w:hAnsi="Consolas"/>
          <w:color w:val="5C5C5C"/>
          <w:sz w:val="18"/>
          <w:szCs w:val="18"/>
        </w:rPr>
      </w:pPr>
      <w:r>
        <w:rPr>
          <w:b/>
          <w:bCs/>
        </w:rPr>
        <w:tab/>
      </w:r>
      <w:r w:rsidR="004A00A3" w:rsidRPr="004A00A3">
        <w:rPr>
          <w:rFonts w:ascii="Consolas" w:hAnsi="Consolas"/>
          <w:color w:val="000000"/>
          <w:sz w:val="18"/>
          <w:szCs w:val="18"/>
          <w:bdr w:val="none" w:sz="0" w:space="0" w:color="auto" w:frame="1"/>
        </w:rPr>
        <w:t>k = 43.685;  </w:t>
      </w:r>
    </w:p>
    <w:p w14:paraId="0B048496" w14:textId="77777777" w:rsidR="004A00A3" w:rsidRPr="004A00A3" w:rsidRDefault="004A00A3" w:rsidP="004A00A3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1 = conv([1,2],[1,4,5]);  </w:t>
      </w:r>
    </w:p>
    <w:p w14:paraId="475F19F3" w14:textId="77777777" w:rsidR="004A00A3" w:rsidRPr="004A00A3" w:rsidRDefault="004A00A3" w:rsidP="004A00A3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2 = [k,k];  </w:t>
      </w:r>
    </w:p>
    <w:p w14:paraId="2673669B" w14:textId="77777777" w:rsidR="004A00A3" w:rsidRPr="004A00A3" w:rsidRDefault="004A00A3" w:rsidP="004A00A3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 = tf(f2,f1)  %</w:t>
      </w: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只用开环传递函数即可</w:t>
      </w: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4340E4B" w14:textId="77777777" w:rsidR="004A00A3" w:rsidRPr="004A00A3" w:rsidRDefault="004A00A3" w:rsidP="004A00A3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w = logspace(0,4,50);  </w:t>
      </w:r>
    </w:p>
    <w:p w14:paraId="4C151FBF" w14:textId="77777777" w:rsidR="004A00A3" w:rsidRPr="004A00A3" w:rsidRDefault="004A00A3" w:rsidP="004A00A3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bode(sys,w);  </w:t>
      </w:r>
    </w:p>
    <w:p w14:paraId="616FCDAF" w14:textId="77777777" w:rsidR="004A00A3" w:rsidRPr="004A00A3" w:rsidRDefault="004A00A3" w:rsidP="004A00A3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rid;  </w:t>
      </w:r>
    </w:p>
    <w:p w14:paraId="1932909D" w14:textId="77777777" w:rsidR="004A00A3" w:rsidRPr="004A00A3" w:rsidRDefault="004A00A3" w:rsidP="004A00A3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Gm,Pm,Wcg,Wcp] = margin(sys)  </w:t>
      </w:r>
    </w:p>
    <w:p w14:paraId="4C31088F" w14:textId="43E288F0" w:rsidR="00770F13" w:rsidRPr="004A00A3" w:rsidRDefault="00770F13" w:rsidP="004A00A3">
      <w:pPr>
        <w:autoSpaceDE w:val="0"/>
        <w:autoSpaceDN w:val="0"/>
        <w:adjustRightInd w:val="0"/>
        <w:ind w:leftChars="200" w:left="420"/>
        <w:rPr>
          <w:b/>
          <w:bCs/>
        </w:rPr>
      </w:pPr>
    </w:p>
    <w:p w14:paraId="0C84538E" w14:textId="57895328" w:rsidR="00770F13" w:rsidRPr="004A00A3" w:rsidRDefault="00770F13" w:rsidP="004A00A3">
      <w:pPr>
        <w:pStyle w:val="a9"/>
        <w:numPr>
          <w:ilvl w:val="0"/>
          <w:numId w:val="4"/>
        </w:numPr>
        <w:autoSpaceDE w:val="0"/>
        <w:autoSpaceDN w:val="0"/>
        <w:adjustRightInd w:val="0"/>
        <w:ind w:firstLineChars="0"/>
        <w:rPr>
          <w:b/>
          <w:bCs/>
        </w:rPr>
      </w:pPr>
      <w:r w:rsidRPr="004A00A3">
        <w:rPr>
          <w:rFonts w:hint="eastAsia"/>
          <w:b/>
          <w:bCs/>
        </w:rPr>
        <w:t>结果：</w:t>
      </w:r>
    </w:p>
    <w:p w14:paraId="6B6B617C" w14:textId="6C9B9842" w:rsidR="00770F13" w:rsidRDefault="004A00A3" w:rsidP="004A00A3">
      <w:pPr>
        <w:autoSpaceDE w:val="0"/>
        <w:autoSpaceDN w:val="0"/>
        <w:adjustRightInd w:val="0"/>
        <w:ind w:leftChars="200" w:left="420"/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231AE9EF" wp14:editId="0ACE1531">
            <wp:extent cx="3430828" cy="2523973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440538" cy="2531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F989C9" w14:textId="27A8C4E4" w:rsidR="00770F13" w:rsidRPr="004A00A3" w:rsidRDefault="00770F13" w:rsidP="004A00A3">
      <w:pPr>
        <w:pStyle w:val="a9"/>
        <w:numPr>
          <w:ilvl w:val="0"/>
          <w:numId w:val="4"/>
        </w:numPr>
        <w:autoSpaceDE w:val="0"/>
        <w:autoSpaceDN w:val="0"/>
        <w:adjustRightInd w:val="0"/>
        <w:ind w:firstLineChars="0"/>
      </w:pPr>
      <w:r w:rsidRPr="004A00A3">
        <w:rPr>
          <w:rFonts w:hint="eastAsia"/>
          <w:b/>
          <w:bCs/>
        </w:rPr>
        <w:t>分析：</w:t>
      </w:r>
      <w:r w:rsidRPr="004A00A3">
        <w:rPr>
          <w:rFonts w:hint="eastAsia"/>
        </w:rPr>
        <w:t>通过不断改进</w:t>
      </w:r>
      <w:r w:rsidRPr="004A00A3">
        <w:rPr>
          <w:rFonts w:hint="eastAsia"/>
        </w:rPr>
        <w:t>k</w:t>
      </w:r>
      <w:r w:rsidRPr="004A00A3">
        <w:rPr>
          <w:rFonts w:hint="eastAsia"/>
        </w:rPr>
        <w:t>的精度测得相位裕度为</w:t>
      </w:r>
      <w:r w:rsidRPr="004A00A3">
        <w:rPr>
          <w:rFonts w:hint="eastAsia"/>
        </w:rPr>
        <w:t>4</w:t>
      </w:r>
      <w:r w:rsidRPr="004A00A3">
        <w:t>5</w:t>
      </w:r>
      <w:r w:rsidRPr="004A00A3">
        <w:rPr>
          <w:rFonts w:hint="eastAsia"/>
        </w:rPr>
        <w:t>°时的</w:t>
      </w:r>
      <w:r w:rsidRPr="004A00A3">
        <w:rPr>
          <w:rFonts w:hint="eastAsia"/>
        </w:rPr>
        <w:t>k</w:t>
      </w:r>
      <w:r w:rsidR="004A00A3">
        <w:rPr>
          <w:rFonts w:hint="eastAsia"/>
        </w:rPr>
        <w:t>：</w:t>
      </w:r>
    </w:p>
    <w:p w14:paraId="341CCC7B" w14:textId="690D8796" w:rsidR="00770F13" w:rsidRDefault="004A00A3" w:rsidP="004A00A3">
      <w:pPr>
        <w:autoSpaceDE w:val="0"/>
        <w:autoSpaceDN w:val="0"/>
        <w:adjustRightInd w:val="0"/>
        <w:ind w:leftChars="200" w:left="420"/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4717652D" wp14:editId="0C32A846">
            <wp:extent cx="940101" cy="3021178"/>
            <wp:effectExtent l="0" t="0" r="0" b="825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961694" cy="3090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ED0F00" w14:textId="4D65402D" w:rsidR="00770F13" w:rsidRDefault="00770F13" w:rsidP="00770F13">
      <w:pPr>
        <w:autoSpaceDE w:val="0"/>
        <w:autoSpaceDN w:val="0"/>
        <w:adjustRightInd w:val="0"/>
        <w:rPr>
          <w:b/>
          <w:bCs/>
        </w:rPr>
      </w:pPr>
    </w:p>
    <w:p w14:paraId="405BDBA2" w14:textId="431CAC0A" w:rsidR="00770F13" w:rsidRDefault="00770F13" w:rsidP="004A00A3">
      <w:pPr>
        <w:autoSpaceDE w:val="0"/>
        <w:autoSpaceDN w:val="0"/>
        <w:adjustRightInd w:val="0"/>
        <w:rPr>
          <w:b/>
          <w:bCs/>
        </w:rPr>
      </w:pPr>
      <w:r w:rsidRPr="004A00A3">
        <w:rPr>
          <w:rFonts w:hint="eastAsia"/>
          <w:b/>
          <w:bCs/>
          <w:highlight w:val="yellow"/>
        </w:rPr>
        <w:lastRenderedPageBreak/>
        <w:t>5-</w:t>
      </w:r>
      <w:r w:rsidRPr="004A00A3">
        <w:rPr>
          <w:b/>
          <w:bCs/>
          <w:highlight w:val="yellow"/>
        </w:rPr>
        <w:t>1</w:t>
      </w:r>
    </w:p>
    <w:p w14:paraId="1393D458" w14:textId="773A43AF" w:rsidR="00770F13" w:rsidRPr="004A00A3" w:rsidRDefault="00770F13" w:rsidP="004A00A3">
      <w:pPr>
        <w:pStyle w:val="a9"/>
        <w:numPr>
          <w:ilvl w:val="0"/>
          <w:numId w:val="4"/>
        </w:numPr>
        <w:autoSpaceDE w:val="0"/>
        <w:autoSpaceDN w:val="0"/>
        <w:adjustRightInd w:val="0"/>
        <w:ind w:firstLineChars="0"/>
        <w:rPr>
          <w:rFonts w:hint="eastAsia"/>
          <w:b/>
          <w:bCs/>
        </w:rPr>
      </w:pPr>
      <w:r w:rsidRPr="004A00A3">
        <w:rPr>
          <w:rFonts w:hint="eastAsia"/>
          <w:b/>
          <w:bCs/>
        </w:rPr>
        <w:t>代码</w:t>
      </w:r>
    </w:p>
    <w:p w14:paraId="35476DD0" w14:textId="4B057BD6" w:rsidR="004A00A3" w:rsidRPr="004A00A3" w:rsidRDefault="004A00A3" w:rsidP="004A00A3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UM = [0.632];  </w:t>
      </w:r>
    </w:p>
    <w:p w14:paraId="104CA3F3" w14:textId="77777777" w:rsidR="004A00A3" w:rsidRPr="004A00A3" w:rsidRDefault="004A00A3" w:rsidP="004A00A3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EN = [1,-1.368,0.568];  </w:t>
      </w:r>
    </w:p>
    <w:p w14:paraId="673A5D85" w14:textId="77777777" w:rsidR="004A00A3" w:rsidRPr="004A00A3" w:rsidRDefault="004A00A3" w:rsidP="004A00A3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 = tf(NUM,DEN,-1)  </w:t>
      </w:r>
    </w:p>
    <w:p w14:paraId="452292A7" w14:textId="77777777" w:rsidR="004A00A3" w:rsidRPr="004A00A3" w:rsidRDefault="004A00A3" w:rsidP="004A00A3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 = 0:0.01:10;  </w:t>
      </w:r>
    </w:p>
    <w:p w14:paraId="5A60FA9E" w14:textId="77777777" w:rsidR="004A00A3" w:rsidRPr="004A00A3" w:rsidRDefault="004A00A3" w:rsidP="004A00A3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 = square(2*pi*t);     %T = 2*pi/(2*pi) = 1  </w:t>
      </w:r>
    </w:p>
    <w:p w14:paraId="557B5318" w14:textId="77777777" w:rsidR="004A00A3" w:rsidRPr="004A00A3" w:rsidRDefault="004A00A3" w:rsidP="004A00A3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plot(t,f);  </w:t>
      </w:r>
    </w:p>
    <w:p w14:paraId="464CEBFB" w14:textId="79CE9622" w:rsidR="00770F13" w:rsidRPr="004A00A3" w:rsidRDefault="004A00A3" w:rsidP="004A00A3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 w:hint="eastAsia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lsim(NUM,DEN,f)  </w:t>
      </w:r>
    </w:p>
    <w:p w14:paraId="79B2F33F" w14:textId="38B26410" w:rsidR="00770F13" w:rsidRPr="004A00A3" w:rsidRDefault="00770F13" w:rsidP="004A00A3">
      <w:pPr>
        <w:pStyle w:val="a9"/>
        <w:numPr>
          <w:ilvl w:val="0"/>
          <w:numId w:val="4"/>
        </w:numPr>
        <w:autoSpaceDE w:val="0"/>
        <w:autoSpaceDN w:val="0"/>
        <w:adjustRightInd w:val="0"/>
        <w:ind w:firstLineChars="0"/>
        <w:rPr>
          <w:b/>
          <w:bCs/>
        </w:rPr>
      </w:pPr>
      <w:r w:rsidRPr="004A00A3">
        <w:rPr>
          <w:rFonts w:hint="eastAsia"/>
          <w:b/>
          <w:bCs/>
        </w:rPr>
        <w:t>结果</w:t>
      </w:r>
    </w:p>
    <w:p w14:paraId="0E1D8E73" w14:textId="588053D8" w:rsidR="00770F13" w:rsidRDefault="004A00A3" w:rsidP="004A00A3">
      <w:pPr>
        <w:autoSpaceDE w:val="0"/>
        <w:autoSpaceDN w:val="0"/>
        <w:adjustRightInd w:val="0"/>
        <w:ind w:leftChars="200" w:left="420"/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4E1D5B7C" wp14:editId="0CBE67A7">
            <wp:extent cx="3284776" cy="25200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284776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E77CA6" w14:textId="70072F05" w:rsidR="00770F13" w:rsidRDefault="00770F13" w:rsidP="004A00A3">
      <w:pPr>
        <w:autoSpaceDE w:val="0"/>
        <w:autoSpaceDN w:val="0"/>
        <w:adjustRightInd w:val="0"/>
        <w:rPr>
          <w:b/>
          <w:bCs/>
        </w:rPr>
      </w:pPr>
      <w:r w:rsidRPr="004A00A3">
        <w:rPr>
          <w:rFonts w:hint="eastAsia"/>
          <w:b/>
          <w:bCs/>
          <w:highlight w:val="yellow"/>
        </w:rPr>
        <w:t>6-</w:t>
      </w:r>
      <w:r w:rsidRPr="004A00A3">
        <w:rPr>
          <w:b/>
          <w:bCs/>
          <w:highlight w:val="yellow"/>
        </w:rPr>
        <w:t>1</w:t>
      </w:r>
    </w:p>
    <w:p w14:paraId="1780EF95" w14:textId="4258326C" w:rsidR="004A00A3" w:rsidRPr="004A00A3" w:rsidRDefault="00770F13" w:rsidP="004A00A3">
      <w:pPr>
        <w:pStyle w:val="a9"/>
        <w:numPr>
          <w:ilvl w:val="0"/>
          <w:numId w:val="4"/>
        </w:numPr>
        <w:autoSpaceDE w:val="0"/>
        <w:autoSpaceDN w:val="0"/>
        <w:adjustRightInd w:val="0"/>
        <w:ind w:firstLineChars="0"/>
        <w:rPr>
          <w:rFonts w:hint="eastAsia"/>
          <w:b/>
          <w:bCs/>
        </w:rPr>
      </w:pPr>
      <w:r w:rsidRPr="004A00A3">
        <w:rPr>
          <w:rFonts w:hint="eastAsia"/>
          <w:b/>
          <w:bCs/>
        </w:rPr>
        <w:t>代码</w:t>
      </w:r>
    </w:p>
    <w:p w14:paraId="0CE856B0" w14:textId="77777777" w:rsidR="004A00A3" w:rsidRPr="004A00A3" w:rsidRDefault="004A00A3" w:rsidP="004A00A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</w:t>
      </w: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直接编程</w:t>
      </w: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8526139" w14:textId="77777777" w:rsidR="004A00A3" w:rsidRPr="004A00A3" w:rsidRDefault="004A00A3" w:rsidP="004A00A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ms k1 k2 s;  </w:t>
      </w:r>
    </w:p>
    <w:p w14:paraId="1B68A5E5" w14:textId="77777777" w:rsidR="004A00A3" w:rsidRPr="004A00A3" w:rsidRDefault="004A00A3" w:rsidP="004A00A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K = [k1,k2];  </w:t>
      </w:r>
    </w:p>
    <w:p w14:paraId="18B10208" w14:textId="77777777" w:rsidR="004A00A3" w:rsidRPr="004A00A3" w:rsidRDefault="004A00A3" w:rsidP="004A00A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 = [-2,-3  </w:t>
      </w:r>
    </w:p>
    <w:p w14:paraId="59A7BD74" w14:textId="77777777" w:rsidR="004A00A3" w:rsidRPr="004A00A3" w:rsidRDefault="004A00A3" w:rsidP="004A00A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4,-9];  </w:t>
      </w:r>
    </w:p>
    <w:p w14:paraId="131BEF19" w14:textId="77777777" w:rsidR="004A00A3" w:rsidRPr="004A00A3" w:rsidRDefault="004A00A3" w:rsidP="004A00A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1B05166" w14:textId="77777777" w:rsidR="004A00A3" w:rsidRPr="004A00A3" w:rsidRDefault="004A00A3" w:rsidP="004A00A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B = [3  </w:t>
      </w:r>
    </w:p>
    <w:p w14:paraId="542F7C30" w14:textId="77777777" w:rsidR="004A00A3" w:rsidRPr="004A00A3" w:rsidRDefault="004A00A3" w:rsidP="004A00A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1];  </w:t>
      </w:r>
    </w:p>
    <w:p w14:paraId="3CBC17E0" w14:textId="77777777" w:rsidR="004A00A3" w:rsidRPr="004A00A3" w:rsidRDefault="004A00A3" w:rsidP="004A00A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 = [1,0  </w:t>
      </w:r>
    </w:p>
    <w:p w14:paraId="16ECCF6F" w14:textId="77777777" w:rsidR="004A00A3" w:rsidRPr="004A00A3" w:rsidRDefault="004A00A3" w:rsidP="004A00A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0,1];  </w:t>
      </w:r>
    </w:p>
    <w:p w14:paraId="15DE8DC0" w14:textId="77777777" w:rsidR="004A00A3" w:rsidRPr="004A00A3" w:rsidRDefault="004A00A3" w:rsidP="004A00A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cl = A-B*K;  </w:t>
      </w:r>
    </w:p>
    <w:p w14:paraId="15F0A99D" w14:textId="77777777" w:rsidR="004A00A3" w:rsidRPr="004A00A3" w:rsidRDefault="004A00A3" w:rsidP="004A00A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CA79B9D" w14:textId="77777777" w:rsidR="004A00A3" w:rsidRPr="004A00A3" w:rsidRDefault="004A00A3" w:rsidP="004A00A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et(s*I-Acl);  </w:t>
      </w:r>
    </w:p>
    <w:p w14:paraId="5509BCFC" w14:textId="77777777" w:rsidR="004A00A3" w:rsidRPr="004A00A3" w:rsidRDefault="004A00A3" w:rsidP="004A00A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im = s^2 + 2*s + 5;  </w:t>
      </w:r>
    </w:p>
    <w:p w14:paraId="71A3FF69" w14:textId="77777777" w:rsidR="004A00A3" w:rsidRPr="004A00A3" w:rsidRDefault="004A00A3" w:rsidP="004A00A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k1,k2] = solve(30+14*k2++24*k1 == 5,11+k2+3*k1 == 2,k1,k2);  </w:t>
      </w:r>
    </w:p>
    <w:p w14:paraId="3B8A669E" w14:textId="77777777" w:rsidR="004A00A3" w:rsidRPr="004A00A3" w:rsidRDefault="004A00A3" w:rsidP="004A00A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k1 = vpa(k1,5)  </w:t>
      </w:r>
    </w:p>
    <w:p w14:paraId="478F7E76" w14:textId="77777777" w:rsidR="004A00A3" w:rsidRPr="004A00A3" w:rsidRDefault="004A00A3" w:rsidP="004A00A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k2 = vpa(k2,5)  </w:t>
      </w:r>
    </w:p>
    <w:p w14:paraId="66F33E25" w14:textId="77777777" w:rsidR="004A00A3" w:rsidRPr="004A00A3" w:rsidRDefault="004A00A3" w:rsidP="004A00A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</w:t>
      </w:r>
    </w:p>
    <w:p w14:paraId="1CA40402" w14:textId="77777777" w:rsidR="004A00A3" w:rsidRPr="004A00A3" w:rsidRDefault="004A00A3" w:rsidP="004A00A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利用</w:t>
      </w: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atlab </w:t>
      </w: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函数</w:t>
      </w: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lace </w:t>
      </w: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或</w:t>
      </w: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cker </w:t>
      </w: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方法</w:t>
      </w: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04875F7" w14:textId="777EDA84" w:rsidR="004A00A3" w:rsidRPr="004A00A3" w:rsidRDefault="004A00A3" w:rsidP="004A00A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 w:hint="eastAsia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K0 = place(A,B,[-1+j*2,-1-j*2])  </w:t>
      </w:r>
    </w:p>
    <w:p w14:paraId="3F4F909D" w14:textId="45224866" w:rsidR="00770F13" w:rsidRPr="004A00A3" w:rsidRDefault="00770F13" w:rsidP="004A00A3">
      <w:pPr>
        <w:pStyle w:val="a9"/>
        <w:numPr>
          <w:ilvl w:val="0"/>
          <w:numId w:val="4"/>
        </w:numPr>
        <w:autoSpaceDE w:val="0"/>
        <w:autoSpaceDN w:val="0"/>
        <w:adjustRightInd w:val="0"/>
        <w:ind w:firstLineChars="0"/>
        <w:rPr>
          <w:b/>
          <w:bCs/>
        </w:rPr>
      </w:pPr>
      <w:r w:rsidRPr="004A00A3">
        <w:rPr>
          <w:rFonts w:hint="eastAsia"/>
          <w:b/>
          <w:bCs/>
        </w:rPr>
        <w:t>结果</w:t>
      </w:r>
    </w:p>
    <w:p w14:paraId="71B1DD0C" w14:textId="219A2B33" w:rsidR="00770F13" w:rsidRDefault="00770F13" w:rsidP="00C25C76">
      <w:pPr>
        <w:autoSpaceDE w:val="0"/>
        <w:autoSpaceDN w:val="0"/>
        <w:adjustRightInd w:val="0"/>
        <w:ind w:leftChars="400" w:left="840"/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71B6AF2D" wp14:editId="62C082FB">
            <wp:extent cx="1367943" cy="2278646"/>
            <wp:effectExtent l="0" t="0" r="3810" b="762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r="79933"/>
                    <a:stretch/>
                  </pic:blipFill>
                  <pic:spPr bwMode="auto">
                    <a:xfrm>
                      <a:off x="0" y="0"/>
                      <a:ext cx="1374837" cy="22901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C9FABA" w14:textId="1E136D30" w:rsidR="00770F13" w:rsidRPr="004A00A3" w:rsidRDefault="00770F13" w:rsidP="004A00A3">
      <w:pPr>
        <w:pStyle w:val="a9"/>
        <w:numPr>
          <w:ilvl w:val="0"/>
          <w:numId w:val="4"/>
        </w:numPr>
        <w:autoSpaceDE w:val="0"/>
        <w:autoSpaceDN w:val="0"/>
        <w:adjustRightInd w:val="0"/>
        <w:ind w:firstLineChars="0"/>
        <w:rPr>
          <w:b/>
          <w:bCs/>
        </w:rPr>
      </w:pPr>
      <w:r w:rsidRPr="004A00A3">
        <w:rPr>
          <w:rFonts w:hint="eastAsia"/>
          <w:b/>
          <w:bCs/>
        </w:rPr>
        <w:t>分析：</w:t>
      </w:r>
      <w:r w:rsidRPr="004A00A3">
        <w:rPr>
          <w:rFonts w:hint="eastAsia"/>
        </w:rPr>
        <w:t>K</w:t>
      </w:r>
      <w:r w:rsidRPr="004A00A3">
        <w:t>1</w:t>
      </w:r>
      <w:r w:rsidRPr="004A00A3">
        <w:rPr>
          <w:rFonts w:hint="eastAsia"/>
        </w:rPr>
        <w:t>，</w:t>
      </w:r>
      <w:r w:rsidRPr="004A00A3">
        <w:rPr>
          <w:rFonts w:hint="eastAsia"/>
        </w:rPr>
        <w:t>K2</w:t>
      </w:r>
      <w:r w:rsidRPr="004A00A3">
        <w:rPr>
          <w:rFonts w:hint="eastAsia"/>
        </w:rPr>
        <w:t>是用课本方法计算，</w:t>
      </w:r>
      <w:r w:rsidRPr="004A00A3">
        <w:rPr>
          <w:rFonts w:hint="eastAsia"/>
        </w:rPr>
        <w:t>K</w:t>
      </w:r>
      <w:r w:rsidRPr="004A00A3">
        <w:t>0</w:t>
      </w:r>
      <w:r w:rsidRPr="004A00A3">
        <w:rPr>
          <w:rFonts w:hint="eastAsia"/>
        </w:rPr>
        <w:t>是</w:t>
      </w:r>
      <w:r w:rsidRPr="004A00A3">
        <w:rPr>
          <w:rFonts w:hint="eastAsia"/>
        </w:rPr>
        <w:t>matlab</w:t>
      </w:r>
      <w:r w:rsidRPr="004A00A3">
        <w:rPr>
          <w:rFonts w:hint="eastAsia"/>
        </w:rPr>
        <w:t>函数的结果，二者一致</w:t>
      </w:r>
      <w:r w:rsidR="004A00A3" w:rsidRPr="004A00A3">
        <w:rPr>
          <w:rFonts w:hint="eastAsia"/>
        </w:rPr>
        <w:t>。</w:t>
      </w:r>
    </w:p>
    <w:p w14:paraId="6CF2C8EB" w14:textId="3912D263" w:rsidR="00770F13" w:rsidRDefault="00770F13" w:rsidP="00770F13">
      <w:pPr>
        <w:autoSpaceDE w:val="0"/>
        <w:autoSpaceDN w:val="0"/>
        <w:adjustRightInd w:val="0"/>
        <w:ind w:leftChars="400" w:left="840"/>
        <w:rPr>
          <w:b/>
          <w:bCs/>
        </w:rPr>
      </w:pPr>
    </w:p>
    <w:p w14:paraId="221DF2EA" w14:textId="44F706EF" w:rsidR="00770F13" w:rsidRDefault="00D27BD0" w:rsidP="00D27BD0">
      <w:pPr>
        <w:autoSpaceDE w:val="0"/>
        <w:autoSpaceDN w:val="0"/>
        <w:adjustRightInd w:val="0"/>
        <w:rPr>
          <w:b/>
          <w:bCs/>
        </w:rPr>
      </w:pPr>
      <w:r w:rsidRPr="004A00A3">
        <w:rPr>
          <w:b/>
          <w:bCs/>
          <w:highlight w:val="yellow"/>
        </w:rPr>
        <w:t>6</w:t>
      </w:r>
      <w:r w:rsidRPr="004A00A3">
        <w:rPr>
          <w:rFonts w:hint="eastAsia"/>
          <w:b/>
          <w:bCs/>
          <w:highlight w:val="yellow"/>
        </w:rPr>
        <w:t>-</w:t>
      </w:r>
      <w:r w:rsidRPr="004A00A3">
        <w:rPr>
          <w:b/>
          <w:bCs/>
          <w:highlight w:val="yellow"/>
        </w:rPr>
        <w:t>2</w:t>
      </w:r>
    </w:p>
    <w:p w14:paraId="10F93274" w14:textId="03D9427D" w:rsidR="00D27BD0" w:rsidRPr="004A00A3" w:rsidRDefault="00D27BD0" w:rsidP="004A00A3">
      <w:pPr>
        <w:pStyle w:val="a9"/>
        <w:numPr>
          <w:ilvl w:val="0"/>
          <w:numId w:val="4"/>
        </w:numPr>
        <w:autoSpaceDE w:val="0"/>
        <w:autoSpaceDN w:val="0"/>
        <w:adjustRightInd w:val="0"/>
        <w:ind w:firstLineChars="0"/>
        <w:rPr>
          <w:b/>
          <w:bCs/>
        </w:rPr>
      </w:pPr>
      <w:r w:rsidRPr="004A00A3">
        <w:rPr>
          <w:rFonts w:hint="eastAsia"/>
          <w:b/>
          <w:bCs/>
        </w:rPr>
        <w:t>代码</w:t>
      </w:r>
    </w:p>
    <w:p w14:paraId="76CA7E48" w14:textId="1271793E" w:rsidR="004A00A3" w:rsidRPr="004A00A3" w:rsidRDefault="004A00A3" w:rsidP="004A00A3">
      <w:pPr>
        <w:pStyle w:val="alt"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="0" w:after="0" w:line="210" w:lineRule="atLeast"/>
        <w:rPr>
          <w:rFonts w:ascii="Consolas" w:hAnsi="Consolas"/>
          <w:color w:val="5C5C5C"/>
          <w:sz w:val="18"/>
          <w:szCs w:val="18"/>
        </w:rPr>
      </w:pPr>
      <w:r w:rsidRPr="004A00A3">
        <w:rPr>
          <w:rFonts w:ascii="Consolas" w:hAnsi="Consolas"/>
          <w:color w:val="000000"/>
          <w:sz w:val="18"/>
          <w:szCs w:val="18"/>
          <w:bdr w:val="none" w:sz="0" w:space="0" w:color="auto" w:frame="1"/>
        </w:rPr>
        <w:t>% </w:t>
      </w:r>
      <w:r w:rsidRPr="004A00A3">
        <w:rPr>
          <w:rFonts w:ascii="Consolas" w:hAnsi="Consolas"/>
          <w:color w:val="000000"/>
          <w:sz w:val="18"/>
          <w:szCs w:val="18"/>
          <w:bdr w:val="none" w:sz="0" w:space="0" w:color="auto" w:frame="1"/>
        </w:rPr>
        <w:t>书上的方法</w:t>
      </w:r>
      <w:r w:rsidRPr="004A00A3">
        <w:rPr>
          <w:rFonts w:ascii="Consolas" w:hAnsi="Consolas"/>
          <w:color w:val="000000"/>
          <w:sz w:val="18"/>
          <w:szCs w:val="18"/>
          <w:bdr w:val="none" w:sz="0" w:space="0" w:color="auto" w:frame="1"/>
        </w:rPr>
        <w:t>  </w:t>
      </w:r>
    </w:p>
    <w:p w14:paraId="515B7EF9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 = [1,0,0  </w:t>
      </w:r>
    </w:p>
    <w:p w14:paraId="3E23092C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0,2,1  </w:t>
      </w:r>
    </w:p>
    <w:p w14:paraId="6123BA58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0,0,2];  </w:t>
      </w:r>
    </w:p>
    <w:p w14:paraId="32B0A83F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E335067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B = [1  </w:t>
      </w:r>
    </w:p>
    <w:p w14:paraId="51A05F40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0  </w:t>
      </w:r>
    </w:p>
    <w:p w14:paraId="1073004E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1];  </w:t>
      </w:r>
    </w:p>
    <w:p w14:paraId="26DF72F3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5499A1C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 = [1,1,0];  </w:t>
      </w:r>
    </w:p>
    <w:p w14:paraId="53AA0919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D2BF79F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ms s l1 l2 l3  </w:t>
      </w:r>
    </w:p>
    <w:p w14:paraId="5AC76C0C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 = [1,0,0  </w:t>
      </w:r>
    </w:p>
    <w:p w14:paraId="2F88E7AB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0,1,0  </w:t>
      </w:r>
    </w:p>
    <w:p w14:paraId="322C66C2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0,0,1];  </w:t>
      </w:r>
    </w:p>
    <w:p w14:paraId="6C6EFFEF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求目标特征方程系数</w:t>
      </w: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95D5D65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im = conv([1,3],conv([1,4],[1,5]))  </w:t>
      </w:r>
    </w:p>
    <w:p w14:paraId="0DD4E959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翻转一下，让常数系数在前</w:t>
      </w: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C08C656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im = fliplr(aim)  </w:t>
      </w:r>
    </w:p>
    <w:p w14:paraId="37ADA443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 = [l1  </w:t>
      </w:r>
    </w:p>
    <w:p w14:paraId="1B838212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2  </w:t>
      </w:r>
    </w:p>
    <w:p w14:paraId="1F21BD50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3];  </w:t>
      </w:r>
    </w:p>
    <w:p w14:paraId="6C68788E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EE5DF43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Aol = A-L*C;  </w:t>
      </w:r>
    </w:p>
    <w:p w14:paraId="53B2FAF6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4527F52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合并同类项</w:t>
      </w: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BEB18FF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rigin = collect(det(s*I-Aol),s)  </w:t>
      </w:r>
    </w:p>
    <w:p w14:paraId="452ACEEB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提取系数</w:t>
      </w: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650F6DF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1 = coeffs(origin,s)  </w:t>
      </w:r>
    </w:p>
    <w:p w14:paraId="3B1B9943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l1,l2,l3] = solve(f1==aim)  </w:t>
      </w:r>
    </w:p>
    <w:p w14:paraId="2CD3676C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5336A08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matlab </w:t>
      </w: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函数</w:t>
      </w: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estim </w:t>
      </w: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方法</w:t>
      </w: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0779FE7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 = ss(A,B,C,[0]);  </w:t>
      </w:r>
    </w:p>
    <w:p w14:paraId="683E4971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 = estim(sys,[120;-103;210]);  </w:t>
      </w:r>
    </w:p>
    <w:p w14:paraId="38945CCD" w14:textId="77777777" w:rsidR="004A00A3" w:rsidRPr="004A00A3" w:rsidRDefault="004A00A3" w:rsidP="004A00A3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4A00A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 = zpk(SYS)  </w:t>
      </w:r>
    </w:p>
    <w:p w14:paraId="41E5DB7B" w14:textId="74048A10" w:rsidR="00D27BD0" w:rsidRPr="004A00A3" w:rsidRDefault="00D27BD0" w:rsidP="004A00A3">
      <w:pPr>
        <w:pStyle w:val="a9"/>
        <w:numPr>
          <w:ilvl w:val="0"/>
          <w:numId w:val="4"/>
        </w:numPr>
        <w:autoSpaceDE w:val="0"/>
        <w:autoSpaceDN w:val="0"/>
        <w:adjustRightInd w:val="0"/>
        <w:ind w:firstLineChars="0"/>
        <w:rPr>
          <w:b/>
          <w:bCs/>
        </w:rPr>
      </w:pPr>
      <w:r w:rsidRPr="004A00A3">
        <w:rPr>
          <w:rFonts w:hint="eastAsia"/>
          <w:b/>
          <w:bCs/>
        </w:rPr>
        <w:t>结果</w:t>
      </w:r>
      <w:r w:rsidR="004A00A3" w:rsidRPr="004A00A3">
        <w:rPr>
          <w:rFonts w:hint="eastAsia"/>
          <w:b/>
          <w:bCs/>
        </w:rPr>
        <w:t>：</w:t>
      </w:r>
    </w:p>
    <w:p w14:paraId="33FF74B7" w14:textId="159C86A1" w:rsidR="00D27BD0" w:rsidRDefault="00C25C76" w:rsidP="00C25C76">
      <w:pPr>
        <w:autoSpaceDE w:val="0"/>
        <w:autoSpaceDN w:val="0"/>
        <w:adjustRightInd w:val="0"/>
        <w:ind w:leftChars="400" w:left="840"/>
        <w:jc w:val="center"/>
        <w:rPr>
          <w:rFonts w:hint="eastAsia"/>
          <w:b/>
          <w:bCs/>
        </w:rPr>
      </w:pPr>
      <w:r>
        <w:rPr>
          <w:noProof/>
        </w:rPr>
        <w:drawing>
          <wp:inline distT="0" distB="0" distL="0" distR="0" wp14:anchorId="4A1E297F" wp14:editId="33FE2DF8">
            <wp:extent cx="1901952" cy="4786934"/>
            <wp:effectExtent l="0" t="0" r="317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907019" cy="4799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1A8C8" w14:textId="12C16B1F" w:rsidR="00D27BD0" w:rsidRDefault="00D27BD0" w:rsidP="00D27BD0">
      <w:pPr>
        <w:autoSpaceDE w:val="0"/>
        <w:autoSpaceDN w:val="0"/>
        <w:adjustRightInd w:val="0"/>
        <w:ind w:leftChars="400" w:left="840"/>
        <w:rPr>
          <w:b/>
          <w:bCs/>
        </w:rPr>
      </w:pPr>
    </w:p>
    <w:p w14:paraId="0B653D7B" w14:textId="2F6212AB" w:rsidR="00D27BD0" w:rsidRDefault="004A00A3" w:rsidP="004A00A3">
      <w:pPr>
        <w:autoSpaceDE w:val="0"/>
        <w:autoSpaceDN w:val="0"/>
        <w:adjustRightInd w:val="0"/>
        <w:rPr>
          <w:b/>
          <w:bCs/>
        </w:rPr>
      </w:pPr>
      <w:r>
        <w:rPr>
          <w:rFonts w:hint="eastAsia"/>
          <w:b/>
          <w:bCs/>
        </w:rPr>
        <w:t>·</w:t>
      </w:r>
      <w:r>
        <w:rPr>
          <w:b/>
          <w:bCs/>
        </w:rPr>
        <w:t xml:space="preserve"> </w:t>
      </w:r>
      <w:r w:rsidR="00D27BD0">
        <w:rPr>
          <w:rFonts w:hint="eastAsia"/>
          <w:b/>
          <w:bCs/>
        </w:rPr>
        <w:t>分析：</w:t>
      </w:r>
      <w:r w:rsidR="00D27BD0" w:rsidRPr="004A00A3">
        <w:t>l1,l2,l3</w:t>
      </w:r>
      <w:r w:rsidR="00D27BD0" w:rsidRPr="004A00A3">
        <w:rPr>
          <w:rFonts w:hint="eastAsia"/>
        </w:rPr>
        <w:t>是计算出的能观矩阵，我们通过</w:t>
      </w:r>
      <w:r w:rsidR="00D27BD0" w:rsidRPr="004A00A3">
        <w:rPr>
          <w:rFonts w:hint="eastAsia"/>
        </w:rPr>
        <w:t>estim</w:t>
      </w:r>
      <w:r w:rsidR="00D27BD0" w:rsidRPr="004A00A3">
        <w:rPr>
          <w:rFonts w:hint="eastAsia"/>
        </w:rPr>
        <w:t>方法验证该矩阵的结果，最后发现极点是</w:t>
      </w:r>
      <w:r w:rsidR="00D27BD0" w:rsidRPr="004A00A3">
        <w:rPr>
          <w:rFonts w:hint="eastAsia"/>
        </w:rPr>
        <w:t>-</w:t>
      </w:r>
      <w:r w:rsidR="00D27BD0" w:rsidRPr="004A00A3">
        <w:t>3</w:t>
      </w:r>
      <w:r w:rsidR="00D27BD0" w:rsidRPr="004A00A3">
        <w:rPr>
          <w:rFonts w:hint="eastAsia"/>
        </w:rPr>
        <w:t>，</w:t>
      </w:r>
      <w:r w:rsidR="00D27BD0" w:rsidRPr="004A00A3">
        <w:rPr>
          <w:rFonts w:hint="eastAsia"/>
        </w:rPr>
        <w:t>-</w:t>
      </w:r>
      <w:r w:rsidR="00D27BD0" w:rsidRPr="004A00A3">
        <w:t>4</w:t>
      </w:r>
      <w:r w:rsidR="00D27BD0" w:rsidRPr="004A00A3">
        <w:rPr>
          <w:rFonts w:hint="eastAsia"/>
        </w:rPr>
        <w:t>，</w:t>
      </w:r>
      <w:r w:rsidR="00D27BD0" w:rsidRPr="004A00A3">
        <w:rPr>
          <w:rFonts w:hint="eastAsia"/>
        </w:rPr>
        <w:t>-</w:t>
      </w:r>
      <w:r w:rsidR="00D27BD0" w:rsidRPr="004A00A3">
        <w:t>5</w:t>
      </w:r>
      <w:r w:rsidR="00D27BD0" w:rsidRPr="004A00A3">
        <w:rPr>
          <w:rFonts w:hint="eastAsia"/>
        </w:rPr>
        <w:t>符合设计要求。</w:t>
      </w:r>
    </w:p>
    <w:p w14:paraId="6072ED08" w14:textId="77777777" w:rsidR="004A00A3" w:rsidRPr="00770F13" w:rsidRDefault="004A00A3" w:rsidP="004A00A3">
      <w:pPr>
        <w:autoSpaceDE w:val="0"/>
        <w:autoSpaceDN w:val="0"/>
        <w:adjustRightInd w:val="0"/>
        <w:rPr>
          <w:rFonts w:hint="eastAsia"/>
          <w:b/>
          <w:bCs/>
        </w:rPr>
      </w:pPr>
    </w:p>
    <w:p w14:paraId="6C941FE3" w14:textId="77777777" w:rsidR="003F70AC" w:rsidRDefault="00BD629C">
      <w:pPr>
        <w:spacing w:line="360" w:lineRule="auto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六、实验总结</w:t>
      </w:r>
    </w:p>
    <w:p w14:paraId="6C1BB2CC" w14:textId="77777777" w:rsidR="004A00A3" w:rsidRPr="00791CC8" w:rsidRDefault="004A00A3" w:rsidP="004A00A3">
      <w:pPr>
        <w:ind w:firstLine="420"/>
      </w:pPr>
      <w:r w:rsidRPr="00791CC8">
        <w:rPr>
          <w:rFonts w:hint="eastAsia"/>
        </w:rPr>
        <w:lastRenderedPageBreak/>
        <w:t>此次实验普及了如何用</w:t>
      </w:r>
      <w:r w:rsidRPr="00791CC8">
        <w:rPr>
          <w:rFonts w:hint="eastAsia"/>
        </w:rPr>
        <w:t>matlab</w:t>
      </w:r>
      <w:r w:rsidRPr="00791CC8">
        <w:rPr>
          <w:rFonts w:hint="eastAsia"/>
        </w:rPr>
        <w:t>去表达控制原理中的系统，以及进行相关响应及其性能指标的表示。尤其很多任务没有办法用计算机直接表达，需要人为进行预处理和结果的分析，还有一些任务没有办法求得最佳解，而是通过遍历和逼近的形式得到近似数值解，这些方法都体现了工程应用的思想。</w:t>
      </w:r>
    </w:p>
    <w:p w14:paraId="3086CDF1" w14:textId="3BDEC441" w:rsidR="003F70AC" w:rsidRPr="004A00A3" w:rsidRDefault="003F70AC" w:rsidP="004A00A3">
      <w:pPr>
        <w:ind w:firstLine="420"/>
        <w:rPr>
          <w:b/>
          <w:bCs/>
        </w:rPr>
      </w:pPr>
    </w:p>
    <w:sectPr w:rsidR="003F70AC" w:rsidRPr="004A00A3">
      <w:footerReference w:type="default" r:id="rId29"/>
      <w:pgSz w:w="11906" w:h="16838"/>
      <w:pgMar w:top="1440" w:right="851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E5363E" w14:textId="77777777" w:rsidR="00BD629C" w:rsidRDefault="00BD629C">
      <w:r>
        <w:separator/>
      </w:r>
    </w:p>
  </w:endnote>
  <w:endnote w:type="continuationSeparator" w:id="0">
    <w:p w14:paraId="234DFE3F" w14:textId="77777777" w:rsidR="00BD629C" w:rsidRDefault="00BD62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07E57D" w14:textId="77777777" w:rsidR="003F70AC" w:rsidRDefault="00BD629C">
    <w:pPr>
      <w:pStyle w:val="a4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 w14:paraId="01FBBD90" w14:textId="77777777" w:rsidR="003F70AC" w:rsidRDefault="003F70AC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87A066" w14:textId="77777777" w:rsidR="00BD629C" w:rsidRDefault="00BD629C">
      <w:r>
        <w:separator/>
      </w:r>
    </w:p>
  </w:footnote>
  <w:footnote w:type="continuationSeparator" w:id="0">
    <w:p w14:paraId="710FC5D7" w14:textId="77777777" w:rsidR="00BD629C" w:rsidRDefault="00BD629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CC5966FE"/>
    <w:multiLevelType w:val="singleLevel"/>
    <w:tmpl w:val="CC5966FE"/>
    <w:lvl w:ilvl="0">
      <w:start w:val="2"/>
      <w:numFmt w:val="decimal"/>
      <w:suff w:val="nothing"/>
      <w:lvlText w:val="%1、"/>
      <w:lvlJc w:val="left"/>
    </w:lvl>
  </w:abstractNum>
  <w:abstractNum w:abstractNumId="1" w15:restartNumberingAfterBreak="0">
    <w:nsid w:val="0D6A5722"/>
    <w:multiLevelType w:val="multilevel"/>
    <w:tmpl w:val="EC980F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9A57A47"/>
    <w:multiLevelType w:val="multilevel"/>
    <w:tmpl w:val="B3F65F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B6E68AB"/>
    <w:multiLevelType w:val="hybridMultilevel"/>
    <w:tmpl w:val="679669F6"/>
    <w:lvl w:ilvl="0" w:tplc="8D045EBA">
      <w:start w:val="4"/>
      <w:numFmt w:val="bullet"/>
      <w:lvlText w:val="·"/>
      <w:lvlJc w:val="left"/>
      <w:pPr>
        <w:ind w:left="360" w:hanging="36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3AEFC5C9"/>
    <w:multiLevelType w:val="singleLevel"/>
    <w:tmpl w:val="3AEFC5C9"/>
    <w:lvl w:ilvl="0">
      <w:start w:val="1"/>
      <w:numFmt w:val="decimal"/>
      <w:suff w:val="nothing"/>
      <w:lvlText w:val="%1）"/>
      <w:lvlJc w:val="left"/>
    </w:lvl>
  </w:abstractNum>
  <w:abstractNum w:abstractNumId="5" w15:restartNumberingAfterBreak="0">
    <w:nsid w:val="47524898"/>
    <w:multiLevelType w:val="multilevel"/>
    <w:tmpl w:val="6BA63A2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5C8700AA"/>
    <w:multiLevelType w:val="multilevel"/>
    <w:tmpl w:val="75DCEA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6F683ECA"/>
    <w:multiLevelType w:val="multilevel"/>
    <w:tmpl w:val="1E8E7C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7029BEB1"/>
    <w:multiLevelType w:val="singleLevel"/>
    <w:tmpl w:val="7029BEB1"/>
    <w:lvl w:ilvl="0">
      <w:start w:val="1"/>
      <w:numFmt w:val="decimal"/>
      <w:suff w:val="nothing"/>
      <w:lvlText w:val="（%1）"/>
      <w:lvlJc w:val="left"/>
    </w:lvl>
  </w:abstractNum>
  <w:num w:numId="1">
    <w:abstractNumId w:val="4"/>
  </w:num>
  <w:num w:numId="2">
    <w:abstractNumId w:val="0"/>
  </w:num>
  <w:num w:numId="3">
    <w:abstractNumId w:val="8"/>
  </w:num>
  <w:num w:numId="4">
    <w:abstractNumId w:val="3"/>
  </w:num>
  <w:num w:numId="5">
    <w:abstractNumId w:val="1"/>
  </w:num>
  <w:num w:numId="6">
    <w:abstractNumId w:val="7"/>
  </w:num>
  <w:num w:numId="7">
    <w:abstractNumId w:val="2"/>
  </w:num>
  <w:num w:numId="8">
    <w:abstractNumId w:val="5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mY5NTJkNTRkMDdkNWM2ODM1NDFhNTZjODA0ODUxZTYifQ=="/>
  </w:docVars>
  <w:rsids>
    <w:rsidRoot w:val="001E265D"/>
    <w:rsid w:val="00013526"/>
    <w:rsid w:val="000A5C4B"/>
    <w:rsid w:val="0010155C"/>
    <w:rsid w:val="00186AA5"/>
    <w:rsid w:val="001E265D"/>
    <w:rsid w:val="00252F74"/>
    <w:rsid w:val="0026749D"/>
    <w:rsid w:val="00272EAA"/>
    <w:rsid w:val="002A4A1F"/>
    <w:rsid w:val="002E3A57"/>
    <w:rsid w:val="003A1582"/>
    <w:rsid w:val="003A2C38"/>
    <w:rsid w:val="003F70AC"/>
    <w:rsid w:val="00444C77"/>
    <w:rsid w:val="004A00A3"/>
    <w:rsid w:val="004A69EA"/>
    <w:rsid w:val="004B2453"/>
    <w:rsid w:val="004B2462"/>
    <w:rsid w:val="004B2854"/>
    <w:rsid w:val="00524281"/>
    <w:rsid w:val="00524B72"/>
    <w:rsid w:val="00556355"/>
    <w:rsid w:val="005A6943"/>
    <w:rsid w:val="00650729"/>
    <w:rsid w:val="006B000C"/>
    <w:rsid w:val="00735BD8"/>
    <w:rsid w:val="00770F13"/>
    <w:rsid w:val="007E1091"/>
    <w:rsid w:val="007E24D4"/>
    <w:rsid w:val="00805871"/>
    <w:rsid w:val="00834788"/>
    <w:rsid w:val="009F1386"/>
    <w:rsid w:val="009F1D0B"/>
    <w:rsid w:val="00A27361"/>
    <w:rsid w:val="00A610FE"/>
    <w:rsid w:val="00A87985"/>
    <w:rsid w:val="00B05A12"/>
    <w:rsid w:val="00BC0F09"/>
    <w:rsid w:val="00BD629C"/>
    <w:rsid w:val="00C0251A"/>
    <w:rsid w:val="00C25C76"/>
    <w:rsid w:val="00C70E9E"/>
    <w:rsid w:val="00C912D9"/>
    <w:rsid w:val="00C953B2"/>
    <w:rsid w:val="00CF131E"/>
    <w:rsid w:val="00CF3D69"/>
    <w:rsid w:val="00CF720E"/>
    <w:rsid w:val="00D27BD0"/>
    <w:rsid w:val="00D91060"/>
    <w:rsid w:val="00E33B18"/>
    <w:rsid w:val="00E33F1D"/>
    <w:rsid w:val="052E380F"/>
    <w:rsid w:val="05DF2B32"/>
    <w:rsid w:val="0B584344"/>
    <w:rsid w:val="0C6F7B97"/>
    <w:rsid w:val="0FAB49D7"/>
    <w:rsid w:val="0FBB425D"/>
    <w:rsid w:val="1167463A"/>
    <w:rsid w:val="139E5EC6"/>
    <w:rsid w:val="16590015"/>
    <w:rsid w:val="194B07EB"/>
    <w:rsid w:val="1B985F8D"/>
    <w:rsid w:val="1C402DA9"/>
    <w:rsid w:val="1CAA3340"/>
    <w:rsid w:val="1EE038E7"/>
    <w:rsid w:val="236E1993"/>
    <w:rsid w:val="25A84E1D"/>
    <w:rsid w:val="264A1001"/>
    <w:rsid w:val="26573321"/>
    <w:rsid w:val="2BAA613D"/>
    <w:rsid w:val="2CA624EB"/>
    <w:rsid w:val="2CB96BFC"/>
    <w:rsid w:val="31841B93"/>
    <w:rsid w:val="324207FF"/>
    <w:rsid w:val="344D3546"/>
    <w:rsid w:val="3E6B6578"/>
    <w:rsid w:val="3E9E1A93"/>
    <w:rsid w:val="420B7E0B"/>
    <w:rsid w:val="43FD7271"/>
    <w:rsid w:val="4419452C"/>
    <w:rsid w:val="4CA7083B"/>
    <w:rsid w:val="4EE41DF2"/>
    <w:rsid w:val="513F5550"/>
    <w:rsid w:val="54213C52"/>
    <w:rsid w:val="558402AF"/>
    <w:rsid w:val="5B112109"/>
    <w:rsid w:val="5C024D2D"/>
    <w:rsid w:val="617044FB"/>
    <w:rsid w:val="626F482B"/>
    <w:rsid w:val="650D1792"/>
    <w:rsid w:val="6FED747D"/>
    <w:rsid w:val="73823836"/>
    <w:rsid w:val="740D6783"/>
    <w:rsid w:val="78046A24"/>
    <w:rsid w:val="78F1119B"/>
    <w:rsid w:val="7BED4AA5"/>
    <w:rsid w:val="7CC145C3"/>
    <w:rsid w:val="7CC63656"/>
    <w:rsid w:val="7E334B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0A4B1912"/>
  <w15:docId w15:val="{48CB83D3-B285-4EC5-B42C-64AD950DF7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semiHidden/>
    <w:unhideWhenUsed/>
    <w:qFormat/>
    <w:rPr>
      <w:rFonts w:ascii="Arial" w:eastAsia="黑体" w:hAnsi="Arial"/>
      <w:sz w:val="20"/>
    </w:rPr>
  </w:style>
  <w:style w:type="paragraph" w:styleId="a4">
    <w:name w:val="footer"/>
    <w:basedOn w:val="a"/>
    <w:link w:val="a5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a7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Normal (Web)"/>
    <w:basedOn w:val="a"/>
    <w:rPr>
      <w:sz w:val="24"/>
    </w:rPr>
  </w:style>
  <w:style w:type="character" w:customStyle="1" w:styleId="a7">
    <w:name w:val="页眉 字符"/>
    <w:link w:val="a6"/>
    <w:qFormat/>
    <w:rPr>
      <w:kern w:val="2"/>
      <w:sz w:val="18"/>
      <w:szCs w:val="18"/>
    </w:rPr>
  </w:style>
  <w:style w:type="character" w:customStyle="1" w:styleId="a5">
    <w:name w:val="页脚 字符"/>
    <w:link w:val="a4"/>
    <w:uiPriority w:val="99"/>
    <w:qFormat/>
    <w:rPr>
      <w:kern w:val="2"/>
      <w:sz w:val="18"/>
      <w:szCs w:val="18"/>
    </w:rPr>
  </w:style>
  <w:style w:type="paragraph" w:styleId="a9">
    <w:name w:val="List Paragraph"/>
    <w:basedOn w:val="a"/>
    <w:uiPriority w:val="99"/>
    <w:rsid w:val="004A00A3"/>
    <w:pPr>
      <w:ind w:firstLineChars="200" w:firstLine="420"/>
    </w:pPr>
  </w:style>
  <w:style w:type="paragraph" w:customStyle="1" w:styleId="alt">
    <w:name w:val="alt"/>
    <w:basedOn w:val="a"/>
    <w:rsid w:val="004A00A3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032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08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1528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3687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7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5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45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1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984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39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5885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612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8</Pages>
  <Words>368</Words>
  <Characters>2098</Characters>
  <Application>Microsoft Office Word</Application>
  <DocSecurity>0</DocSecurity>
  <Lines>17</Lines>
  <Paragraphs>4</Paragraphs>
  <ScaleCrop>false</ScaleCrop>
  <Company>www.xunchi.com</Company>
  <LinksUpToDate>false</LinksUpToDate>
  <CharactersWithSpaces>2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</dc:title>
  <dc:creator>mym</dc:creator>
  <cp:lastModifiedBy>晨阳</cp:lastModifiedBy>
  <cp:revision>12</cp:revision>
  <cp:lastPrinted>2021-03-02T14:40:00Z</cp:lastPrinted>
  <dcterms:created xsi:type="dcterms:W3CDTF">2022-10-06T16:41:00Z</dcterms:created>
  <dcterms:modified xsi:type="dcterms:W3CDTF">2023-09-30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558092DCD7D94A90A2FB02F6593CC156</vt:lpwstr>
  </property>
</Properties>
</file>